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67055C" w:rsidRPr="00493173" w14:paraId="53B6970C" w14:textId="77777777" w:rsidTr="00E63DD0">
        <w:trPr>
          <w:trHeight w:val="131"/>
        </w:trPr>
        <w:tc>
          <w:tcPr>
            <w:tcW w:w="0" w:type="auto"/>
            <w:gridSpan w:val="9"/>
          </w:tcPr>
          <w:p w14:paraId="41862E9A" w14:textId="77777777" w:rsidR="0067055C" w:rsidRPr="00493173" w:rsidRDefault="0067055C" w:rsidP="00E63DD0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67AF0C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701085066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67055C" w14:paraId="4326E011" w14:textId="77777777" w:rsidTr="00E63DD0">
        <w:trPr>
          <w:trHeight w:hRule="exact" w:val="227"/>
        </w:trPr>
        <w:tc>
          <w:tcPr>
            <w:tcW w:w="3256" w:type="dxa"/>
            <w:gridSpan w:val="3"/>
          </w:tcPr>
          <w:p w14:paraId="1ECD7DAE" w14:textId="77777777" w:rsidR="0067055C" w:rsidRDefault="0067055C" w:rsidP="00E63DD0">
            <w:pPr>
              <w:pStyle w:val="11"/>
            </w:pPr>
          </w:p>
        </w:tc>
        <w:tc>
          <w:tcPr>
            <w:tcW w:w="2693" w:type="dxa"/>
            <w:gridSpan w:val="3"/>
          </w:tcPr>
          <w:p w14:paraId="4C5B3947" w14:textId="77777777" w:rsidR="0067055C" w:rsidRPr="00CF1933" w:rsidRDefault="0067055C" w:rsidP="00E63DD0">
            <w:pPr>
              <w:pStyle w:val="11"/>
            </w:pPr>
          </w:p>
        </w:tc>
        <w:tc>
          <w:tcPr>
            <w:tcW w:w="3395" w:type="dxa"/>
            <w:gridSpan w:val="3"/>
          </w:tcPr>
          <w:p w14:paraId="62B1340E" w14:textId="77777777" w:rsidR="0067055C" w:rsidRDefault="0067055C" w:rsidP="00E63DD0">
            <w:pPr>
              <w:pStyle w:val="11"/>
            </w:pPr>
          </w:p>
        </w:tc>
      </w:tr>
      <w:tr w:rsidR="0067055C" w14:paraId="518DCEF7" w14:textId="77777777" w:rsidTr="00E63DD0">
        <w:trPr>
          <w:trHeight w:val="692"/>
        </w:trPr>
        <w:tc>
          <w:tcPr>
            <w:tcW w:w="9344" w:type="dxa"/>
            <w:gridSpan w:val="9"/>
          </w:tcPr>
          <w:p w14:paraId="456EC3FE" w14:textId="77777777" w:rsidR="0067055C" w:rsidRDefault="0067055C" w:rsidP="00E63DD0">
            <w:pPr>
              <w:pStyle w:val="11"/>
            </w:pPr>
            <w:r>
              <w:t>Пермский государственный национальный</w:t>
            </w:r>
          </w:p>
          <w:p w14:paraId="4561BC9E" w14:textId="77777777" w:rsidR="0067055C" w:rsidRDefault="0067055C" w:rsidP="00E63DD0">
            <w:pPr>
              <w:pStyle w:val="11"/>
            </w:pPr>
            <w:r>
              <w:t>исследовательский университет</w:t>
            </w:r>
          </w:p>
        </w:tc>
      </w:tr>
      <w:tr w:rsidR="0067055C" w14:paraId="096B5A78" w14:textId="77777777" w:rsidTr="00E63DD0">
        <w:trPr>
          <w:trHeight w:val="1538"/>
        </w:trPr>
        <w:tc>
          <w:tcPr>
            <w:tcW w:w="3256" w:type="dxa"/>
            <w:gridSpan w:val="3"/>
          </w:tcPr>
          <w:p w14:paraId="4849C434" w14:textId="77777777" w:rsidR="0067055C" w:rsidRDefault="0067055C" w:rsidP="00E63DD0">
            <w:pPr>
              <w:pStyle w:val="11"/>
            </w:pPr>
          </w:p>
        </w:tc>
        <w:tc>
          <w:tcPr>
            <w:tcW w:w="2693" w:type="dxa"/>
            <w:gridSpan w:val="3"/>
          </w:tcPr>
          <w:p w14:paraId="50F8DD00" w14:textId="77777777" w:rsidR="0067055C" w:rsidRDefault="0067055C" w:rsidP="00E63DD0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7643283B" w14:textId="77777777" w:rsidR="0067055C" w:rsidRDefault="0067055C" w:rsidP="00E63DD0">
            <w:pPr>
              <w:pStyle w:val="11"/>
            </w:pPr>
          </w:p>
        </w:tc>
      </w:tr>
      <w:tr w:rsidR="0067055C" w14:paraId="53802AB9" w14:textId="77777777" w:rsidTr="00E63DD0">
        <w:trPr>
          <w:trHeight w:val="1431"/>
        </w:trPr>
        <w:tc>
          <w:tcPr>
            <w:tcW w:w="993" w:type="dxa"/>
            <w:gridSpan w:val="2"/>
          </w:tcPr>
          <w:p w14:paraId="767A6AF5" w14:textId="77777777" w:rsidR="0067055C" w:rsidRDefault="0067055C" w:rsidP="00E63DD0">
            <w:pPr>
              <w:pStyle w:val="11"/>
            </w:pPr>
          </w:p>
        </w:tc>
        <w:tc>
          <w:tcPr>
            <w:tcW w:w="7087" w:type="dxa"/>
            <w:gridSpan w:val="5"/>
          </w:tcPr>
          <w:p w14:paraId="51663024" w14:textId="77777777" w:rsidR="0067055C" w:rsidRDefault="0067055C" w:rsidP="00E63DD0">
            <w:pPr>
              <w:pStyle w:val="11"/>
              <w:spacing w:line="276" w:lineRule="auto"/>
            </w:pPr>
            <w:r>
              <w:t>ОТЧЁТ</w:t>
            </w:r>
          </w:p>
          <w:p w14:paraId="5851A7B9" w14:textId="62C261BA" w:rsidR="0067055C" w:rsidRPr="00934B70" w:rsidRDefault="0067055C" w:rsidP="00E63DD0">
            <w:pPr>
              <w:pStyle w:val="11"/>
              <w:spacing w:line="276" w:lineRule="auto"/>
            </w:pPr>
            <w:r>
              <w:t xml:space="preserve">по лабораторной работе </w:t>
            </w:r>
            <w:r w:rsidR="00495F59">
              <w:t>«</w:t>
            </w:r>
            <w:r>
              <w:t xml:space="preserve">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F9C4B75" w14:textId="6C4F893C" w:rsidR="0067055C" w:rsidRDefault="0067055C" w:rsidP="00E63DD0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</w:t>
            </w:r>
            <w:r w:rsidR="006A4D48">
              <w:t>»</w:t>
            </w:r>
          </w:p>
        </w:tc>
        <w:tc>
          <w:tcPr>
            <w:tcW w:w="1264" w:type="dxa"/>
            <w:gridSpan w:val="2"/>
          </w:tcPr>
          <w:p w14:paraId="3A07ACE2" w14:textId="77777777" w:rsidR="0067055C" w:rsidRDefault="0067055C" w:rsidP="00E63DD0">
            <w:pPr>
              <w:pStyle w:val="11"/>
            </w:pPr>
          </w:p>
        </w:tc>
      </w:tr>
      <w:tr w:rsidR="0067055C" w14:paraId="4042F2CF" w14:textId="77777777" w:rsidTr="00E63DD0">
        <w:trPr>
          <w:trHeight w:val="1573"/>
        </w:trPr>
        <w:tc>
          <w:tcPr>
            <w:tcW w:w="3256" w:type="dxa"/>
            <w:gridSpan w:val="3"/>
          </w:tcPr>
          <w:p w14:paraId="76F3E620" w14:textId="77777777" w:rsidR="0067055C" w:rsidRDefault="0067055C" w:rsidP="00E63DD0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05D0618C" w14:textId="77777777" w:rsidR="0067055C" w:rsidRDefault="0067055C" w:rsidP="00E63DD0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263AFE85" w14:textId="77777777" w:rsidR="0067055C" w:rsidRDefault="0067055C" w:rsidP="00E63DD0">
            <w:pPr>
              <w:pStyle w:val="11"/>
              <w:ind w:right="-111"/>
            </w:pPr>
          </w:p>
        </w:tc>
      </w:tr>
      <w:tr w:rsidR="0067055C" w14:paraId="473EFEAE" w14:textId="77777777" w:rsidTr="00E63DD0">
        <w:trPr>
          <w:trHeight w:hRule="exact" w:val="1701"/>
        </w:trPr>
        <w:tc>
          <w:tcPr>
            <w:tcW w:w="562" w:type="dxa"/>
          </w:tcPr>
          <w:p w14:paraId="6369B568" w14:textId="77777777" w:rsidR="0067055C" w:rsidRDefault="0067055C" w:rsidP="00E63DD0">
            <w:pPr>
              <w:pStyle w:val="11"/>
            </w:pPr>
          </w:p>
        </w:tc>
        <w:tc>
          <w:tcPr>
            <w:tcW w:w="3119" w:type="dxa"/>
            <w:gridSpan w:val="3"/>
          </w:tcPr>
          <w:p w14:paraId="69613830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51B5685F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>
              <w:t>1,2</w:t>
            </w:r>
          </w:p>
          <w:p w14:paraId="3771E3AC" w14:textId="77777777" w:rsidR="0067055C" w:rsidRDefault="0067055C" w:rsidP="00E63DD0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27380B30" w14:textId="77777777" w:rsidR="0067055C" w:rsidRPr="00C16DD1" w:rsidRDefault="0067055C" w:rsidP="00E63DD0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2C11F1C7" w14:textId="77777777" w:rsidR="0067055C" w:rsidRDefault="0067055C" w:rsidP="00E63DD0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1</w:t>
            </w:r>
          </w:p>
        </w:tc>
        <w:tc>
          <w:tcPr>
            <w:tcW w:w="1843" w:type="dxa"/>
          </w:tcPr>
          <w:p w14:paraId="477521C1" w14:textId="77777777" w:rsidR="0067055C" w:rsidRDefault="0067055C" w:rsidP="00E63DD0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739CC75F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609974AE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7A1E2A13" w14:textId="77777777" w:rsidR="0067055C" w:rsidRDefault="0067055C" w:rsidP="00E63DD0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72410632" w14:textId="77777777" w:rsidR="0067055C" w:rsidRDefault="0067055C" w:rsidP="00E63DD0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4397B090" w14:textId="77777777" w:rsidR="0067055C" w:rsidRDefault="0067055C" w:rsidP="00E63DD0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1</w:t>
            </w:r>
          </w:p>
          <w:p w14:paraId="2D5D5CA8" w14:textId="77777777" w:rsidR="0067055C" w:rsidRDefault="0067055C" w:rsidP="00E63DD0">
            <w:pPr>
              <w:pStyle w:val="11"/>
            </w:pPr>
          </w:p>
        </w:tc>
        <w:tc>
          <w:tcPr>
            <w:tcW w:w="560" w:type="dxa"/>
          </w:tcPr>
          <w:p w14:paraId="71B8526C" w14:textId="77777777" w:rsidR="0067055C" w:rsidRDefault="0067055C" w:rsidP="00E63DD0">
            <w:pPr>
              <w:pStyle w:val="11"/>
            </w:pPr>
          </w:p>
        </w:tc>
      </w:tr>
      <w:tr w:rsidR="0067055C" w14:paraId="12E731E8" w14:textId="77777777" w:rsidTr="00E63DD0">
        <w:trPr>
          <w:trHeight w:val="5744"/>
        </w:trPr>
        <w:tc>
          <w:tcPr>
            <w:tcW w:w="562" w:type="dxa"/>
          </w:tcPr>
          <w:p w14:paraId="56BD4661" w14:textId="77777777" w:rsidR="0067055C" w:rsidRDefault="0067055C" w:rsidP="00E63DD0">
            <w:pPr>
              <w:pStyle w:val="11"/>
            </w:pPr>
          </w:p>
        </w:tc>
        <w:tc>
          <w:tcPr>
            <w:tcW w:w="3119" w:type="dxa"/>
            <w:gridSpan w:val="3"/>
          </w:tcPr>
          <w:p w14:paraId="3641EA08" w14:textId="77777777" w:rsidR="0067055C" w:rsidRDefault="0067055C" w:rsidP="00E63DD0">
            <w:pPr>
              <w:pStyle w:val="11"/>
            </w:pPr>
          </w:p>
        </w:tc>
        <w:tc>
          <w:tcPr>
            <w:tcW w:w="1843" w:type="dxa"/>
          </w:tcPr>
          <w:p w14:paraId="19BBF2E0" w14:textId="77777777" w:rsidR="0067055C" w:rsidRDefault="0067055C" w:rsidP="00E63DD0">
            <w:pPr>
              <w:pStyle w:val="11"/>
            </w:pPr>
          </w:p>
        </w:tc>
        <w:tc>
          <w:tcPr>
            <w:tcW w:w="3260" w:type="dxa"/>
            <w:gridSpan w:val="3"/>
          </w:tcPr>
          <w:p w14:paraId="5A61372B" w14:textId="77777777" w:rsidR="0067055C" w:rsidRDefault="0067055C" w:rsidP="00E63DD0">
            <w:pPr>
              <w:pStyle w:val="11"/>
            </w:pPr>
          </w:p>
        </w:tc>
        <w:tc>
          <w:tcPr>
            <w:tcW w:w="560" w:type="dxa"/>
          </w:tcPr>
          <w:p w14:paraId="5E8E4483" w14:textId="77777777" w:rsidR="0067055C" w:rsidRDefault="0067055C" w:rsidP="00E63DD0">
            <w:pPr>
              <w:pStyle w:val="11"/>
            </w:pPr>
          </w:p>
        </w:tc>
      </w:tr>
      <w:tr w:rsidR="0067055C" w14:paraId="1B82A6A3" w14:textId="77777777" w:rsidTr="00E63DD0">
        <w:trPr>
          <w:trHeight w:val="412"/>
        </w:trPr>
        <w:tc>
          <w:tcPr>
            <w:tcW w:w="9344" w:type="dxa"/>
            <w:gridSpan w:val="9"/>
          </w:tcPr>
          <w:p w14:paraId="4A723C5D" w14:textId="77777777" w:rsidR="0067055C" w:rsidRDefault="0067055C" w:rsidP="00E63DD0">
            <w:pPr>
              <w:pStyle w:val="11"/>
            </w:pPr>
            <w:r>
              <w:t>Пермь 2021</w:t>
            </w:r>
          </w:p>
        </w:tc>
      </w:tr>
    </w:tbl>
    <w:p w14:paraId="62A30CAD" w14:textId="77777777" w:rsidR="0067055C" w:rsidRDefault="0067055C">
      <w:pPr>
        <w:sectPr w:rsidR="0067055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6B92913" w14:textId="77777777" w:rsidR="0067055C" w:rsidRDefault="0067055C" w:rsidP="0067055C">
      <w:pPr>
        <w:pStyle w:val="1"/>
      </w:pPr>
      <w:r>
        <w:lastRenderedPageBreak/>
        <w:t>Анализ</w:t>
      </w:r>
    </w:p>
    <w:p w14:paraId="6869A227" w14:textId="77777777" w:rsidR="0067055C" w:rsidRDefault="0067055C" w:rsidP="0067055C">
      <w:r>
        <w:t xml:space="preserve">Для решения глобальной задачи – написание компилятора для подмножества языка </w:t>
      </w:r>
      <w:r>
        <w:rPr>
          <w:lang w:val="en-US"/>
        </w:rPr>
        <w:t>Pascal</w:t>
      </w:r>
      <w:r>
        <w:t xml:space="preserve">, требуется решить несколько подзадач, а именно, спроектировать и разработать лексический, синтаксический и семантический анализаторы, а также генератор кода. </w:t>
      </w:r>
    </w:p>
    <w:p w14:paraId="377EB3B8" w14:textId="749E4009" w:rsidR="0067055C" w:rsidRDefault="0067055C" w:rsidP="0067055C">
      <w:r>
        <w:t xml:space="preserve">Следующим этапом станет разработка семантического анализатора. </w:t>
      </w:r>
      <w:r w:rsidR="00652D4A">
        <w:t xml:space="preserve">На этапе семантического анализа происходит работа с идентификаторами и типами. </w:t>
      </w:r>
      <w:r w:rsidR="0033296D">
        <w:t xml:space="preserve">Синтаксический и семантический анализ происходит параллельно, </w:t>
      </w:r>
      <w:r w:rsidR="00B5120F">
        <w:t>то есть</w:t>
      </w:r>
      <w:r w:rsidR="0033296D">
        <w:t xml:space="preserve"> во время разбора синтаксических конструкций языка </w:t>
      </w:r>
      <w:r w:rsidR="007C7992">
        <w:t>также</w:t>
      </w:r>
      <w:r w:rsidR="0033296D">
        <w:t xml:space="preserve"> осуществляется семантическая проверка. </w:t>
      </w:r>
    </w:p>
    <w:p w14:paraId="5243A208" w14:textId="349300D5" w:rsidR="00BE0D73" w:rsidRDefault="0033296D">
      <w:r>
        <w:t xml:space="preserve">Таким образом, для </w:t>
      </w:r>
      <w:r w:rsidR="00652D4A">
        <w:t xml:space="preserve">реализации </w:t>
      </w:r>
      <w:r>
        <w:t xml:space="preserve">семантического анализатора будут </w:t>
      </w:r>
      <w:r w:rsidR="00652D4A">
        <w:t>модифицированы функции</w:t>
      </w:r>
      <w:r>
        <w:t xml:space="preserve">, осуществляющие синтаксический анализ, </w:t>
      </w:r>
      <w:r w:rsidR="00652D4A">
        <w:t>и будут добавлены структуры, хранящие информацию об идентификаторах и типах.</w:t>
      </w:r>
    </w:p>
    <w:p w14:paraId="62412A69" w14:textId="77777777" w:rsidR="00930270" w:rsidRDefault="00930270"/>
    <w:p w14:paraId="5055DA4A" w14:textId="4E851345" w:rsidR="009515A3" w:rsidRDefault="009515A3">
      <w:pPr>
        <w:sectPr w:rsidR="009515A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4733A06" w14:textId="77777777" w:rsidR="00930270" w:rsidRDefault="00930270" w:rsidP="00930270">
      <w:pPr>
        <w:pStyle w:val="1"/>
      </w:pPr>
      <w:r>
        <w:lastRenderedPageBreak/>
        <w:t>Проектирование</w:t>
      </w:r>
    </w:p>
    <w:p w14:paraId="432F7506" w14:textId="3B96F163" w:rsidR="00930270" w:rsidRDefault="00930270" w:rsidP="00930270">
      <w:r>
        <w:t xml:space="preserve">Перед началом разработки семантического анализатора было проведено начальное проектирование. На рисунке </w:t>
      </w:r>
      <w:r>
        <w:fldChar w:fldCharType="begin"/>
      </w:r>
      <w:r>
        <w:instrText xml:space="preserve"> REF _Ref84756019 \p \h </w:instrText>
      </w:r>
      <w:r>
        <w:fldChar w:fldCharType="separate"/>
      </w:r>
      <w:r>
        <w:t>ниже</w:t>
      </w:r>
      <w:r>
        <w:fldChar w:fldCharType="end"/>
      </w:r>
      <w:r>
        <w:t xml:space="preserve"> представлена диаграмма классов, отражающая обновлённую структуру компилятора</w:t>
      </w:r>
    </w:p>
    <w:p w14:paraId="0693B052" w14:textId="6EB8918B" w:rsidR="00930270" w:rsidRDefault="00D07D22" w:rsidP="00385CBE">
      <w:pPr>
        <w:spacing w:before="120" w:after="120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242A6940" wp14:editId="7BC51CF0">
                <wp:extent cx="5933440" cy="3465878"/>
                <wp:effectExtent l="0" t="0" r="0" b="127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Рисунок 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33440" cy="342987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8BB2E90" id="Полотно 1" o:spid="_x0000_s1026" editas="canvas" style="width:467.2pt;height:272.9pt;mso-position-horizontal-relative:char;mso-position-vertical-relative:line" coordsize="59334,346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">
                <v:shape id="_x0000_s1027" type="#_x0000_t75" style="position:absolute;width:59334;height:34658;visibility:visible;mso-wrap-style:square">
                  <v:fill o:detectmouseclick="t"/>
                  <v:path o:connecttype="none"/>
                </v:shape>
                <v:shape id="Рисунок 3" o:spid="_x0000_s1028" type="#_x0000_t75" style="position:absolute;width:59334;height:342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">
                  <v:imagedata r:id="rId9" o:title=""/>
                </v:shape>
                <w10:anchorlock/>
              </v:group>
            </w:pict>
          </mc:Fallback>
        </mc:AlternateContent>
      </w:r>
    </w:p>
    <w:p w14:paraId="39B47569" w14:textId="4672F2A2" w:rsidR="00385CBE" w:rsidRDefault="00385CBE" w:rsidP="00385CBE">
      <w:pPr>
        <w:spacing w:after="120"/>
        <w:ind w:firstLine="0"/>
        <w:jc w:val="center"/>
      </w:pPr>
      <w:r>
        <w:t xml:space="preserve">Рисунок </w:t>
      </w:r>
      <w:r w:rsidR="00DE02F1">
        <w:rPr>
          <w:noProof/>
        </w:rPr>
        <w:fldChar w:fldCharType="begin"/>
      </w:r>
      <w:r w:rsidR="00DE02F1">
        <w:rPr>
          <w:noProof/>
        </w:rPr>
        <w:instrText xml:space="preserve"> SEQ Рисунок \* ARABIC </w:instrText>
      </w:r>
      <w:r w:rsidR="00DE02F1">
        <w:rPr>
          <w:noProof/>
        </w:rPr>
        <w:fldChar w:fldCharType="separate"/>
      </w:r>
      <w:r>
        <w:rPr>
          <w:noProof/>
        </w:rPr>
        <w:t>1</w:t>
      </w:r>
      <w:r w:rsidR="00DE02F1">
        <w:rPr>
          <w:noProof/>
        </w:rPr>
        <w:fldChar w:fldCharType="end"/>
      </w:r>
      <w:r>
        <w:t xml:space="preserve"> – Диаграмма классов</w:t>
      </w:r>
    </w:p>
    <w:p w14:paraId="3E2AB543" w14:textId="056515E4" w:rsidR="005540F8" w:rsidRDefault="005540F8" w:rsidP="0082680E">
      <w:r>
        <w:t xml:space="preserve">Информацию о допустимых типах будем хранить в коллекции </w:t>
      </w:r>
      <w:r>
        <w:rPr>
          <w:lang w:val="en-US"/>
        </w:rPr>
        <w:t>Dictionary</w:t>
      </w:r>
      <w:r>
        <w:t>, которая позволяет обеспечить быстрый доступ к элементам по ключу. В качестве ключа будем использовать название</w:t>
      </w:r>
      <w:r w:rsidR="00556855">
        <w:t xml:space="preserve"> типа, </w:t>
      </w:r>
      <w:r>
        <w:t xml:space="preserve">по которому </w:t>
      </w:r>
      <w:r w:rsidR="00556855">
        <w:t>можно будет</w:t>
      </w:r>
      <w:r>
        <w:t xml:space="preserve"> получ</w:t>
      </w:r>
      <w:r w:rsidR="00556855">
        <w:t>и</w:t>
      </w:r>
      <w:r>
        <w:t xml:space="preserve">ть объект </w:t>
      </w:r>
      <w:r w:rsidR="00556855">
        <w:t>соответствующего типа.</w:t>
      </w:r>
    </w:p>
    <w:p w14:paraId="2880AA13" w14:textId="356B2581" w:rsidR="0082680E" w:rsidRPr="00C70212" w:rsidRDefault="0082680E" w:rsidP="0082680E">
      <w:r>
        <w:t>Для хранения типов был спроектирован</w:t>
      </w:r>
      <w:r w:rsidR="00AC0726">
        <w:t xml:space="preserve"> </w:t>
      </w:r>
      <w:r>
        <w:t xml:space="preserve">класс </w:t>
      </w:r>
      <w:r>
        <w:rPr>
          <w:lang w:val="en-US"/>
        </w:rPr>
        <w:t>CType</w:t>
      </w:r>
      <w:r>
        <w:t xml:space="preserve">, являющийся абстрактным. </w:t>
      </w:r>
      <w:r w:rsidR="00AC0726">
        <w:t>В нём хранится информация о тип</w:t>
      </w:r>
      <w:r w:rsidR="007B4516">
        <w:t>е</w:t>
      </w:r>
      <w:r w:rsidR="00AC0726">
        <w:t>. Также он имеет</w:t>
      </w:r>
      <w:r>
        <w:t xml:space="preserve"> абстрактный метод</w:t>
      </w:r>
      <w:r w:rsidRPr="0082680E">
        <w:t xml:space="preserve"> </w:t>
      </w:r>
      <w:r w:rsidRPr="0082680E">
        <w:rPr>
          <w:lang w:val="en-US"/>
        </w:rPr>
        <w:t>isDerivedFrom</w:t>
      </w:r>
      <w:r>
        <w:t>,</w:t>
      </w:r>
      <w:r w:rsidR="00AC0726">
        <w:t xml:space="preserve"> который</w:t>
      </w:r>
      <w:r>
        <w:t xml:space="preserve"> </w:t>
      </w:r>
      <w:r w:rsidR="00AC0726">
        <w:t xml:space="preserve">принимает в качестве входного параметра </w:t>
      </w:r>
      <w:r w:rsidR="00AC0726">
        <w:rPr>
          <w:lang w:val="en-US"/>
        </w:rPr>
        <w:t>CType</w:t>
      </w:r>
      <w:r w:rsidR="00AC0726">
        <w:t xml:space="preserve"> и возвращает логическое значение. Данный метод определяет возможность приведения переданного типа к текущему экземпля</w:t>
      </w:r>
      <w:r w:rsidR="00F05FFD">
        <w:t xml:space="preserve">ру класса. </w:t>
      </w:r>
      <w:r>
        <w:t>Классы</w:t>
      </w:r>
      <w:r w:rsidRPr="00D11B22">
        <w:t xml:space="preserve"> </w:t>
      </w:r>
      <w:r>
        <w:rPr>
          <w:lang w:val="en-US"/>
        </w:rPr>
        <w:t>CIntType</w:t>
      </w:r>
      <w:r w:rsidRPr="00D11B22">
        <w:t xml:space="preserve">, </w:t>
      </w:r>
      <w:r>
        <w:rPr>
          <w:lang w:val="en-US"/>
        </w:rPr>
        <w:t>CRealType</w:t>
      </w:r>
      <w:r w:rsidRPr="00D11B22">
        <w:t xml:space="preserve">, </w:t>
      </w:r>
      <w:r>
        <w:rPr>
          <w:lang w:val="en-US"/>
        </w:rPr>
        <w:t>CStringType</w:t>
      </w:r>
      <w:r w:rsidRPr="0082680E">
        <w:t xml:space="preserve">, </w:t>
      </w:r>
      <w:r>
        <w:rPr>
          <w:lang w:val="en-US"/>
        </w:rPr>
        <w:t>CBooleanType</w:t>
      </w:r>
      <w:r w:rsidRPr="0082680E">
        <w:t xml:space="preserve">, </w:t>
      </w:r>
      <w:r>
        <w:rPr>
          <w:lang w:val="en-US"/>
        </w:rPr>
        <w:t>CUnknownType</w:t>
      </w:r>
      <w:r w:rsidRPr="00D11B22">
        <w:t xml:space="preserve"> </w:t>
      </w:r>
      <w:r>
        <w:t>унаследованы</w:t>
      </w:r>
      <w:r w:rsidRPr="00D11B22">
        <w:t xml:space="preserve"> </w:t>
      </w:r>
      <w:r>
        <w:t>от</w:t>
      </w:r>
      <w:r w:rsidRPr="00D11B22">
        <w:t xml:space="preserve"> </w:t>
      </w:r>
      <w:r>
        <w:rPr>
          <w:lang w:val="en-US"/>
        </w:rPr>
        <w:t>CType</w:t>
      </w:r>
      <w:r w:rsidRPr="00D11B22">
        <w:t xml:space="preserve"> </w:t>
      </w:r>
      <w:r>
        <w:t>и</w:t>
      </w:r>
      <w:r w:rsidRPr="00D11B22">
        <w:t xml:space="preserve"> </w:t>
      </w:r>
      <w:r w:rsidR="00F05FFD">
        <w:t xml:space="preserve">переопределяют метод </w:t>
      </w:r>
      <w:r w:rsidR="00F05FFD">
        <w:rPr>
          <w:lang w:val="en-US"/>
        </w:rPr>
        <w:t>isDerivedFrom</w:t>
      </w:r>
      <w:r w:rsidR="00F05FFD">
        <w:t>.</w:t>
      </w:r>
      <w:r w:rsidR="00C70212">
        <w:t xml:space="preserve"> </w:t>
      </w:r>
      <w:r w:rsidR="00EE394E">
        <w:t xml:space="preserve">Класс </w:t>
      </w:r>
      <w:r w:rsidR="00C70212">
        <w:rPr>
          <w:lang w:val="en-US"/>
        </w:rPr>
        <w:t>CUnknownType</w:t>
      </w:r>
      <w:r w:rsidR="00EE394E">
        <w:t xml:space="preserve"> предназначен для описания неизвестного типа.</w:t>
      </w:r>
      <w:r w:rsidR="00C70212">
        <w:t xml:space="preserve"> </w:t>
      </w:r>
      <w:r w:rsidR="00EE394E">
        <w:t xml:space="preserve">Он </w:t>
      </w:r>
      <w:r w:rsidR="00C70212">
        <w:t>будет использовать</w:t>
      </w:r>
      <w:r w:rsidR="00EE394E">
        <w:t>ся</w:t>
      </w:r>
      <w:r w:rsidR="00C70212">
        <w:t xml:space="preserve"> в том случае, если во время анализа </w:t>
      </w:r>
      <w:r w:rsidR="00EE394E">
        <w:t xml:space="preserve">не удастся </w:t>
      </w:r>
      <w:r w:rsidR="00C70212">
        <w:t xml:space="preserve">определить тип. </w:t>
      </w:r>
    </w:p>
    <w:p w14:paraId="1DC18CC8" w14:textId="5350069A" w:rsidR="00D07D22" w:rsidRDefault="00F835B5">
      <w:r>
        <w:t>И</w:t>
      </w:r>
      <w:r w:rsidR="003D035D">
        <w:t>дентификатор</w:t>
      </w:r>
      <w:r w:rsidR="00353079">
        <w:t>ы</w:t>
      </w:r>
      <w:r w:rsidR="00556855">
        <w:t xml:space="preserve"> также</w:t>
      </w:r>
      <w:r w:rsidR="003D035D">
        <w:t xml:space="preserve"> буд</w:t>
      </w:r>
      <w:r>
        <w:t>ут</w:t>
      </w:r>
      <w:r w:rsidR="003D035D">
        <w:t xml:space="preserve"> хранить</w:t>
      </w:r>
      <w:r>
        <w:t>ся</w:t>
      </w:r>
      <w:r w:rsidR="003D035D">
        <w:t xml:space="preserve"> в </w:t>
      </w:r>
      <w:r w:rsidR="00353079">
        <w:t xml:space="preserve">коллекции </w:t>
      </w:r>
      <w:r w:rsidR="00353079">
        <w:rPr>
          <w:lang w:val="en-US"/>
        </w:rPr>
        <w:t>Dictionary</w:t>
      </w:r>
      <w:r>
        <w:t xml:space="preserve">. </w:t>
      </w:r>
      <w:r w:rsidR="00F05FFD">
        <w:t>Для хранения</w:t>
      </w:r>
      <w:r w:rsidR="00353079">
        <w:t xml:space="preserve"> информации о </w:t>
      </w:r>
      <w:r>
        <w:t>переменных</w:t>
      </w:r>
      <w:r w:rsidR="00F05FFD">
        <w:t xml:space="preserve"> был спроектирован класс </w:t>
      </w:r>
      <w:r w:rsidR="00F05FFD">
        <w:rPr>
          <w:lang w:val="en-US"/>
        </w:rPr>
        <w:t>CVariable</w:t>
      </w:r>
      <w:r w:rsidR="00F05FFD">
        <w:t xml:space="preserve">, содержащий следующие поля: </w:t>
      </w:r>
      <w:r w:rsidR="00F05FFD">
        <w:rPr>
          <w:lang w:val="en-US"/>
        </w:rPr>
        <w:t>string</w:t>
      </w:r>
      <w:r w:rsidR="00F05FFD" w:rsidRPr="00F05FFD">
        <w:t xml:space="preserve"> </w:t>
      </w:r>
      <w:r w:rsidR="00F05FFD">
        <w:rPr>
          <w:lang w:val="en-US"/>
        </w:rPr>
        <w:t>Name</w:t>
      </w:r>
      <w:r w:rsidR="00F05FFD">
        <w:t xml:space="preserve"> – </w:t>
      </w:r>
      <w:r w:rsidR="003D035D">
        <w:t>название</w:t>
      </w:r>
      <w:r w:rsidR="00F05FFD">
        <w:t xml:space="preserve"> переменной</w:t>
      </w:r>
      <w:r w:rsidR="00F05FFD" w:rsidRPr="00F05FFD">
        <w:t xml:space="preserve">, </w:t>
      </w:r>
      <w:r w:rsidR="00F05FFD">
        <w:rPr>
          <w:lang w:val="en-US"/>
        </w:rPr>
        <w:t>CType</w:t>
      </w:r>
      <w:r w:rsidR="00F05FFD" w:rsidRPr="00F05FFD">
        <w:t xml:space="preserve"> </w:t>
      </w:r>
      <w:r w:rsidR="00F05FFD">
        <w:rPr>
          <w:lang w:val="en-US"/>
        </w:rPr>
        <w:t>Type</w:t>
      </w:r>
      <w:r w:rsidR="00F05FFD">
        <w:t xml:space="preserve"> – тип переменной. </w:t>
      </w:r>
    </w:p>
    <w:p w14:paraId="1FF3EB48" w14:textId="51678ADC" w:rsidR="00F835B5" w:rsidRDefault="00F835B5">
      <w:r>
        <w:lastRenderedPageBreak/>
        <w:t>Следующие методы, реализованные для анализа синтаксических конструкций, б</w:t>
      </w:r>
      <w:r w:rsidR="0031715D">
        <w:t xml:space="preserve">удут </w:t>
      </w:r>
      <w:r>
        <w:t>модифицированы:</w:t>
      </w:r>
      <w:r w:rsidRPr="00F835B5">
        <w:t xml:space="preserve"> </w:t>
      </w:r>
    </w:p>
    <w:p w14:paraId="401A27EC" w14:textId="6DF9D18E" w:rsidR="00F835B5" w:rsidRPr="0031715D" w:rsidRDefault="00F835B5" w:rsidP="0031715D">
      <w:pPr>
        <w:pStyle w:val="a4"/>
        <w:numPr>
          <w:ilvl w:val="0"/>
          <w:numId w:val="1"/>
        </w:numPr>
        <w:ind w:left="1066" w:hanging="357"/>
      </w:pPr>
      <w:r w:rsidRPr="00F835B5">
        <w:t>SimilarTypeVarPart</w:t>
      </w:r>
      <w:r w:rsidR="00F22FF2">
        <w:t xml:space="preserve"> (информация о идентификаторах добавляется в словарь переменных</w:t>
      </w:r>
      <w:r w:rsidR="00F22FF2" w:rsidRPr="00F22FF2">
        <w:t>;</w:t>
      </w:r>
      <w:r w:rsidR="00F22FF2">
        <w:t xml:space="preserve"> проверк</w:t>
      </w:r>
      <w:r w:rsidR="00436BFB">
        <w:t>а</w:t>
      </w:r>
      <w:r w:rsidR="00F22FF2">
        <w:t xml:space="preserve"> </w:t>
      </w:r>
      <w:r w:rsidR="00436BFB">
        <w:t>допустимости типов</w:t>
      </w:r>
      <w:r w:rsidR="00436BFB" w:rsidRPr="00436BFB">
        <w:t>; проверка дублирующих объявлений переменной</w:t>
      </w:r>
      <w:r w:rsidR="00F22FF2">
        <w:t>)</w:t>
      </w:r>
      <w:r w:rsidR="0031715D" w:rsidRPr="00F22FF2">
        <w:t>,</w:t>
      </w:r>
    </w:p>
    <w:p w14:paraId="7EBFF3CE" w14:textId="047C2C38" w:rsidR="0031715D" w:rsidRPr="0031715D" w:rsidRDefault="0031715D" w:rsidP="0031715D">
      <w:pPr>
        <w:pStyle w:val="a4"/>
        <w:numPr>
          <w:ilvl w:val="0"/>
          <w:numId w:val="1"/>
        </w:numPr>
        <w:ind w:left="1066" w:hanging="357"/>
      </w:pPr>
      <w:r w:rsidRPr="0031715D">
        <w:t>AssignmentStatement</w:t>
      </w:r>
      <w:r w:rsidR="0076260A">
        <w:t xml:space="preserve"> (проверк</w:t>
      </w:r>
      <w:r w:rsidR="00436BFB">
        <w:t>а объявления переменной</w:t>
      </w:r>
      <w:r w:rsidR="00436BFB" w:rsidRPr="00436BFB">
        <w:t xml:space="preserve">; </w:t>
      </w:r>
      <w:r w:rsidR="00436BFB">
        <w:t>проверка</w:t>
      </w:r>
      <w:r w:rsidR="0076260A">
        <w:t xml:space="preserve"> </w:t>
      </w:r>
      <w:r w:rsidR="00F22FF2">
        <w:t>возможност</w:t>
      </w:r>
      <w:r w:rsidR="00436BFB">
        <w:t>и</w:t>
      </w:r>
      <w:r w:rsidR="00F22FF2">
        <w:t xml:space="preserve"> выполнения присваивания</w:t>
      </w:r>
      <w:r w:rsidR="0076260A">
        <w:t>)</w:t>
      </w:r>
      <w:r w:rsidRPr="0076260A">
        <w:t>,</w:t>
      </w:r>
    </w:p>
    <w:p w14:paraId="0C28CE84" w14:textId="275DE014" w:rsidR="0031715D" w:rsidRDefault="0031715D" w:rsidP="00946306">
      <w:pPr>
        <w:pStyle w:val="a4"/>
        <w:numPr>
          <w:ilvl w:val="0"/>
          <w:numId w:val="1"/>
        </w:numPr>
        <w:ind w:left="1066" w:hanging="357"/>
      </w:pPr>
      <w:r w:rsidRPr="0031715D">
        <w:t>Expression</w:t>
      </w:r>
      <w:r w:rsidR="00946306">
        <w:t xml:space="preserve"> </w:t>
      </w:r>
      <w:r w:rsidR="0076260A">
        <w:t>(</w:t>
      </w:r>
      <w:r w:rsidR="00436BFB">
        <w:t xml:space="preserve">проверка </w:t>
      </w:r>
      <w:r w:rsidR="0076260A">
        <w:t>совместимост</w:t>
      </w:r>
      <w:r w:rsidR="00436BFB">
        <w:t>и</w:t>
      </w:r>
      <w:r w:rsidR="0076260A">
        <w:t xml:space="preserve"> типов операндов для операций отношения</w:t>
      </w:r>
      <w:r w:rsidR="0076260A" w:rsidRPr="0031715D">
        <w:t>;</w:t>
      </w:r>
      <w:r w:rsidR="00946306">
        <w:t xml:space="preserve"> </w:t>
      </w:r>
      <w:r w:rsidR="0076260A">
        <w:t xml:space="preserve">возвращает значение типа </w:t>
      </w:r>
      <w:r w:rsidR="0076260A">
        <w:rPr>
          <w:lang w:val="en-US"/>
        </w:rPr>
        <w:t>CType</w:t>
      </w:r>
      <w:r w:rsidR="0076260A">
        <w:t>)</w:t>
      </w:r>
      <w:r>
        <w:t>,</w:t>
      </w:r>
    </w:p>
    <w:p w14:paraId="5D4AE867" w14:textId="45EE17F2" w:rsidR="00946306" w:rsidRDefault="00946306" w:rsidP="00946306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SimpleExpression</w:t>
      </w:r>
      <w:r w:rsidRPr="00946306">
        <w:t xml:space="preserve"> (</w:t>
      </w:r>
      <w:r>
        <w:t>проверка совместимости типов операндов для мультипликативных операций</w:t>
      </w:r>
      <w:r w:rsidRPr="00946306">
        <w:t xml:space="preserve">; </w:t>
      </w:r>
      <w:r>
        <w:t xml:space="preserve">возвращает значение типа </w:t>
      </w:r>
      <w:r>
        <w:rPr>
          <w:lang w:val="en-US"/>
        </w:rPr>
        <w:t>CType</w:t>
      </w:r>
      <w:r w:rsidRPr="00946306">
        <w:t>),</w:t>
      </w:r>
    </w:p>
    <w:p w14:paraId="527F9BF8" w14:textId="37F233B6" w:rsidR="0031715D" w:rsidRDefault="0031715D" w:rsidP="0031715D">
      <w:pPr>
        <w:pStyle w:val="a4"/>
        <w:numPr>
          <w:ilvl w:val="0"/>
          <w:numId w:val="1"/>
        </w:numPr>
        <w:ind w:left="1066" w:hanging="357"/>
      </w:pPr>
      <w:r w:rsidRPr="0031715D">
        <w:t>Term</w:t>
      </w:r>
      <w:r>
        <w:t xml:space="preserve"> (проверк</w:t>
      </w:r>
      <w:r w:rsidR="00436BFB">
        <w:t xml:space="preserve">а </w:t>
      </w:r>
      <w:r>
        <w:t>совместимост</w:t>
      </w:r>
      <w:r w:rsidR="00436BFB">
        <w:t>и</w:t>
      </w:r>
      <w:r>
        <w:t xml:space="preserve"> типов операндов для аддитивн</w:t>
      </w:r>
      <w:r w:rsidR="0076260A">
        <w:t>ых</w:t>
      </w:r>
      <w:r>
        <w:t xml:space="preserve"> операци</w:t>
      </w:r>
      <w:r w:rsidR="0076260A">
        <w:t>й</w:t>
      </w:r>
      <w:r w:rsidRPr="0031715D">
        <w:t>;</w:t>
      </w:r>
      <w:r w:rsidR="00436BFB">
        <w:t xml:space="preserve"> возвращает значение типа</w:t>
      </w:r>
      <w:r w:rsidR="00436BFB" w:rsidRPr="00436BFB">
        <w:t xml:space="preserve"> </w:t>
      </w:r>
      <w:r w:rsidR="00436BFB">
        <w:rPr>
          <w:lang w:val="en-US"/>
        </w:rPr>
        <w:t>CType</w:t>
      </w:r>
      <w:r>
        <w:t>)</w:t>
      </w:r>
      <w:r w:rsidRPr="0031715D">
        <w:t>,</w:t>
      </w:r>
    </w:p>
    <w:p w14:paraId="1ACEFA84" w14:textId="5D9B8AE6" w:rsidR="0031715D" w:rsidRPr="0031715D" w:rsidRDefault="0031715D" w:rsidP="0031715D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Factor</w:t>
      </w:r>
      <w:r>
        <w:t xml:space="preserve"> (</w:t>
      </w:r>
      <w:r w:rsidR="00436BFB">
        <w:t>возвращает значение типа</w:t>
      </w:r>
      <w:r w:rsidR="00436BFB" w:rsidRPr="00436BFB">
        <w:t xml:space="preserve"> </w:t>
      </w:r>
      <w:r w:rsidR="00436BFB">
        <w:rPr>
          <w:lang w:val="en-US"/>
        </w:rPr>
        <w:t>CType</w:t>
      </w:r>
      <w:r>
        <w:t>)</w:t>
      </w:r>
      <w:r w:rsidRPr="0031715D">
        <w:t>,</w:t>
      </w:r>
    </w:p>
    <w:p w14:paraId="6C88A98A" w14:textId="7D395B41" w:rsidR="0031715D" w:rsidRPr="0031715D" w:rsidRDefault="004346E1" w:rsidP="0031715D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If</w:t>
      </w:r>
      <w:r w:rsidR="0031715D" w:rsidRPr="0031715D">
        <w:t>Statement</w:t>
      </w:r>
      <w:r w:rsidR="0031715D">
        <w:t xml:space="preserve"> (</w:t>
      </w:r>
      <w:r w:rsidR="00436BFB">
        <w:t>проверка</w:t>
      </w:r>
      <w:r w:rsidR="0031715D">
        <w:t xml:space="preserve"> </w:t>
      </w:r>
      <w:r w:rsidR="00946306">
        <w:t>типа выражения</w:t>
      </w:r>
      <w:r w:rsidR="0031715D">
        <w:t>),</w:t>
      </w:r>
    </w:p>
    <w:p w14:paraId="6F173606" w14:textId="4D5506ED" w:rsidR="0031715D" w:rsidRDefault="0031715D" w:rsidP="00946306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LoopStatement</w:t>
      </w:r>
      <w:r>
        <w:t xml:space="preserve"> (</w:t>
      </w:r>
      <w:r w:rsidR="00946306">
        <w:t>проверка типа выражения</w:t>
      </w:r>
      <w:r w:rsidR="00846346">
        <w:t>).</w:t>
      </w:r>
    </w:p>
    <w:p w14:paraId="4BF93680" w14:textId="4EE432DD" w:rsidR="0076260A" w:rsidRDefault="0076260A" w:rsidP="0076260A">
      <w:pPr>
        <w:pStyle w:val="a4"/>
        <w:ind w:left="0"/>
      </w:pPr>
      <w:r>
        <w:t>Проверка</w:t>
      </w:r>
      <w:r w:rsidRPr="0076260A">
        <w:t xml:space="preserve"> </w:t>
      </w:r>
      <w:r>
        <w:t>совместимости</w:t>
      </w:r>
      <w:r w:rsidRPr="0076260A">
        <w:t xml:space="preserve"> </w:t>
      </w:r>
      <w:r>
        <w:t>типов</w:t>
      </w:r>
      <w:r w:rsidRPr="0076260A">
        <w:t xml:space="preserve"> </w:t>
      </w:r>
      <w:r w:rsidR="00F22FF2">
        <w:t xml:space="preserve">будет </w:t>
      </w:r>
      <w:r>
        <w:t>реализована в</w:t>
      </w:r>
      <w:r w:rsidRPr="0076260A">
        <w:t xml:space="preserve"> </w:t>
      </w:r>
      <w:r>
        <w:t>специальных методах</w:t>
      </w:r>
      <w:r w:rsidRPr="0076260A">
        <w:t xml:space="preserve"> </w:t>
      </w:r>
      <w:r w:rsidRPr="0076260A">
        <w:rPr>
          <w:lang w:val="en-US"/>
        </w:rPr>
        <w:t>CompareOperands</w:t>
      </w:r>
      <w:r w:rsidRPr="0076260A">
        <w:t xml:space="preserve">, </w:t>
      </w:r>
      <w:r w:rsidRPr="0076260A">
        <w:rPr>
          <w:lang w:val="en-US"/>
        </w:rPr>
        <w:t>AdditiveOperands</w:t>
      </w:r>
      <w:r w:rsidRPr="0076260A">
        <w:t xml:space="preserve">, </w:t>
      </w:r>
      <w:r>
        <w:rPr>
          <w:lang w:val="en-US"/>
        </w:rPr>
        <w:t>MultiplyOperands</w:t>
      </w:r>
      <w:r w:rsidRPr="0076260A">
        <w:t>.</w:t>
      </w:r>
    </w:p>
    <w:p w14:paraId="238037A1" w14:textId="77777777" w:rsidR="00F22FF2" w:rsidRDefault="00F22FF2" w:rsidP="0076260A">
      <w:pPr>
        <w:pStyle w:val="a4"/>
        <w:ind w:left="0"/>
      </w:pPr>
    </w:p>
    <w:p w14:paraId="1A19126A" w14:textId="77777777" w:rsidR="00F22FF2" w:rsidRDefault="00F22FF2" w:rsidP="0076260A">
      <w:pPr>
        <w:pStyle w:val="a4"/>
        <w:ind w:left="0"/>
        <w:sectPr w:rsidR="00F22FF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4AD50BB" w14:textId="4D51E34B" w:rsidR="00F22FF2" w:rsidRDefault="00946306" w:rsidP="00946306">
      <w:pPr>
        <w:pStyle w:val="1"/>
      </w:pPr>
      <w:r>
        <w:lastRenderedPageBreak/>
        <w:t>Разработка</w:t>
      </w:r>
    </w:p>
    <w:p w14:paraId="216CDFA7" w14:textId="77777777" w:rsidR="00EB2C5D" w:rsidRDefault="008C7C5B" w:rsidP="00946306">
      <w:r w:rsidRPr="003372F7">
        <w:t>После окончания этапа проектирования начался этап разработки. Сначала был</w:t>
      </w:r>
      <w:r w:rsidR="009D2D68">
        <w:t xml:space="preserve"> </w:t>
      </w:r>
      <w:r w:rsidRPr="003372F7">
        <w:t xml:space="preserve">реализован класс </w:t>
      </w:r>
      <w:r w:rsidRPr="003372F7">
        <w:rPr>
          <w:lang w:val="en-US"/>
        </w:rPr>
        <w:t>C</w:t>
      </w:r>
      <w:r>
        <w:rPr>
          <w:lang w:val="en-US"/>
        </w:rPr>
        <w:t>Type</w:t>
      </w:r>
      <w:r w:rsidRPr="003372F7">
        <w:t xml:space="preserve"> и все его дочерние классы</w:t>
      </w:r>
      <w:r w:rsidR="009D2D68">
        <w:t xml:space="preserve">, а также класс </w:t>
      </w:r>
      <w:r w:rsidR="009D2D68">
        <w:rPr>
          <w:lang w:val="en-US"/>
        </w:rPr>
        <w:t>CVariable</w:t>
      </w:r>
      <w:r w:rsidR="009D2D68">
        <w:t xml:space="preserve">. </w:t>
      </w:r>
      <w:r w:rsidR="004166E0">
        <w:t xml:space="preserve">У каждого производного от </w:t>
      </w:r>
      <w:r w:rsidR="004166E0">
        <w:rPr>
          <w:lang w:val="en-US"/>
        </w:rPr>
        <w:t>CType</w:t>
      </w:r>
      <w:r w:rsidR="004166E0" w:rsidRPr="004166E0">
        <w:t xml:space="preserve"> </w:t>
      </w:r>
      <w:r w:rsidR="004166E0">
        <w:t>класса, реализуем собственную версию метода</w:t>
      </w:r>
      <w:r w:rsidR="004166E0" w:rsidRPr="004166E0">
        <w:t xml:space="preserve"> </w:t>
      </w:r>
      <w:r w:rsidR="004166E0" w:rsidRPr="006617B8">
        <w:rPr>
          <w:lang w:val="en-US"/>
        </w:rPr>
        <w:t>isDerivedFrom</w:t>
      </w:r>
      <w:r w:rsidR="004166E0">
        <w:t xml:space="preserve">. </w:t>
      </w:r>
      <w:r w:rsidR="00EB2C5D">
        <w:t xml:space="preserve">Договоримся о следующих правилах преобразования типов: </w:t>
      </w:r>
    </w:p>
    <w:p w14:paraId="1571731A" w14:textId="79C95CD3" w:rsidR="00EB2C5D" w:rsidRDefault="00EB2C5D" w:rsidP="00EB2C5D">
      <w:pPr>
        <w:pStyle w:val="a4"/>
        <w:numPr>
          <w:ilvl w:val="0"/>
          <w:numId w:val="2"/>
        </w:numPr>
        <w:ind w:left="1066" w:hanging="357"/>
      </w:pPr>
      <w:r>
        <w:t>два одинаковых типа приводимы друг к другу</w:t>
      </w:r>
      <w:r w:rsidRPr="00EB2C5D">
        <w:t>;</w:t>
      </w:r>
      <w:r>
        <w:t xml:space="preserve"> </w:t>
      </w:r>
    </w:p>
    <w:p w14:paraId="2EDE570D" w14:textId="1FF0C5CD" w:rsidR="00EB2C5D" w:rsidRPr="00EB2C5D" w:rsidRDefault="00EB2C5D" w:rsidP="00EB2C5D">
      <w:pPr>
        <w:pStyle w:val="a4"/>
        <w:numPr>
          <w:ilvl w:val="0"/>
          <w:numId w:val="2"/>
        </w:numPr>
        <w:ind w:left="1066" w:hanging="357"/>
      </w:pPr>
      <w:r>
        <w:t xml:space="preserve">тип </w:t>
      </w:r>
      <w:r w:rsidR="00C52099">
        <w:rPr>
          <w:lang w:val="en-US"/>
        </w:rPr>
        <w:t>i</w:t>
      </w:r>
      <w:r w:rsidRPr="00EB2C5D">
        <w:rPr>
          <w:lang w:val="en-US"/>
        </w:rPr>
        <w:t>nteger</w:t>
      </w:r>
      <w:r w:rsidRPr="004166E0">
        <w:t xml:space="preserve"> </w:t>
      </w:r>
      <w:r>
        <w:t xml:space="preserve">приводим к типу </w:t>
      </w:r>
      <w:r w:rsidR="00C52099">
        <w:rPr>
          <w:lang w:val="en-US"/>
        </w:rPr>
        <w:t>r</w:t>
      </w:r>
      <w:r w:rsidRPr="00EB2C5D">
        <w:rPr>
          <w:lang w:val="en-US"/>
        </w:rPr>
        <w:t>eal</w:t>
      </w:r>
      <w:r w:rsidRPr="00EB2C5D">
        <w:t>;</w:t>
      </w:r>
    </w:p>
    <w:p w14:paraId="5989A397" w14:textId="5777A2BC" w:rsidR="00946306" w:rsidRPr="004166E0" w:rsidRDefault="00EB2C5D" w:rsidP="00EB2C5D">
      <w:pPr>
        <w:pStyle w:val="a4"/>
        <w:numPr>
          <w:ilvl w:val="0"/>
          <w:numId w:val="2"/>
        </w:numPr>
        <w:ind w:left="1066" w:hanging="357"/>
      </w:pPr>
      <w:r>
        <w:t>неизвестный тип может приводится к любому типу</w:t>
      </w:r>
      <w:r w:rsidRPr="00EB2C5D">
        <w:t>;</w:t>
      </w:r>
      <w:r>
        <w:t xml:space="preserve"> </w:t>
      </w:r>
    </w:p>
    <w:p w14:paraId="73176733" w14:textId="06FCDBD6" w:rsidR="00376C2D" w:rsidRPr="00C70212" w:rsidRDefault="00376C2D" w:rsidP="00946306">
      <w:r>
        <w:t xml:space="preserve">Информация о допустимых типах </w:t>
      </w:r>
      <w:r w:rsidR="00C70212">
        <w:t>формируется</w:t>
      </w:r>
      <w:r>
        <w:t xml:space="preserve"> перед началом этапа компиляции. Создаётся по одному объекту классов </w:t>
      </w:r>
      <w:r>
        <w:rPr>
          <w:lang w:val="en-US"/>
        </w:rPr>
        <w:t>CIntType</w:t>
      </w:r>
      <w:r w:rsidRPr="00376C2D">
        <w:t xml:space="preserve">, </w:t>
      </w:r>
      <w:r>
        <w:rPr>
          <w:lang w:val="en-US"/>
        </w:rPr>
        <w:t>CRealType</w:t>
      </w:r>
      <w:r w:rsidRPr="00376C2D">
        <w:t xml:space="preserve">, </w:t>
      </w:r>
      <w:r>
        <w:rPr>
          <w:lang w:val="en-US"/>
        </w:rPr>
        <w:t>CStringType</w:t>
      </w:r>
      <w:r w:rsidRPr="00376C2D">
        <w:t xml:space="preserve">, </w:t>
      </w:r>
      <w:r>
        <w:rPr>
          <w:lang w:val="en-US"/>
        </w:rPr>
        <w:t>CBooleanType</w:t>
      </w:r>
      <w:r w:rsidRPr="00376C2D">
        <w:t xml:space="preserve">, </w:t>
      </w:r>
      <w:r>
        <w:rPr>
          <w:lang w:val="en-US"/>
        </w:rPr>
        <w:t>CUnknownType</w:t>
      </w:r>
      <w:r w:rsidR="002A4868">
        <w:t>, которые</w:t>
      </w:r>
      <w:r w:rsidR="00C70212">
        <w:t xml:space="preserve"> добавля</w:t>
      </w:r>
      <w:r w:rsidR="00E02758">
        <w:t>ю</w:t>
      </w:r>
      <w:r w:rsidR="00C70212">
        <w:t xml:space="preserve">тся в словарь </w:t>
      </w:r>
      <w:r w:rsidR="00C70212" w:rsidRPr="00C70212">
        <w:rPr>
          <w:lang w:val="en-US"/>
        </w:rPr>
        <w:t>availableTypes</w:t>
      </w:r>
      <w:r w:rsidR="00C70212">
        <w:t>.</w:t>
      </w:r>
    </w:p>
    <w:p w14:paraId="15CDA2FD" w14:textId="40AAC265" w:rsidR="00376C2D" w:rsidRDefault="00376C2D" w:rsidP="00946306">
      <w:r>
        <w:t>Начнём с модификации метода</w:t>
      </w:r>
      <w:r w:rsidR="00DC44EF">
        <w:t xml:space="preserve"> </w:t>
      </w:r>
      <w:r w:rsidR="00DC44EF" w:rsidRPr="00F835B5">
        <w:t>SimilarTypeVarPart</w:t>
      </w:r>
      <w:r>
        <w:t xml:space="preserve">, ответственного за анализ конструкции </w:t>
      </w:r>
      <w:r w:rsidRPr="00C56651">
        <w:rPr>
          <w:i/>
        </w:rPr>
        <w:t>&lt;описание однотипных переменных&gt;</w:t>
      </w:r>
      <w:r w:rsidR="00DC44EF" w:rsidRPr="00C56651">
        <w:t>.</w:t>
      </w:r>
      <w:r w:rsidR="00DC44EF">
        <w:t xml:space="preserve"> Так как информация о типе идентификатора будет прочитана анализатором в последнюю очередь, то создадим</w:t>
      </w:r>
      <w:r w:rsidR="00DC44EF" w:rsidRPr="00DC44EF">
        <w:t xml:space="preserve"> вспомогательный список</w:t>
      </w:r>
      <w:r w:rsidR="001411B9" w:rsidRPr="001411B9">
        <w:t xml:space="preserve"> tempListVars</w:t>
      </w:r>
      <w:r w:rsidR="00DC44EF" w:rsidRPr="00DC44EF">
        <w:t xml:space="preserve"> для добавления новых идентификаторов</w:t>
      </w:r>
      <w:r w:rsidR="001411B9">
        <w:t xml:space="preserve">. При добавлении идентификатора надо проверить, что данное имя не было добавлено ранее в временный список или в список </w:t>
      </w:r>
      <w:r w:rsidR="001411B9">
        <w:rPr>
          <w:lang w:val="en-US"/>
        </w:rPr>
        <w:t>variables</w:t>
      </w:r>
      <w:r w:rsidR="001411B9">
        <w:t>. В противном случае будет сформирована ошибка о том, что идентификатор был описан повторно.</w:t>
      </w:r>
      <w:r w:rsidR="00C70212">
        <w:t xml:space="preserve"> После того как будет прочитана информация о типе, проверяем что данный тип присутствует в </w:t>
      </w:r>
      <w:r w:rsidR="00C70212">
        <w:rPr>
          <w:lang w:val="en-US"/>
        </w:rPr>
        <w:t>availableTypes</w:t>
      </w:r>
      <w:r w:rsidR="00EE394E">
        <w:t xml:space="preserve"> и добавляем переменную в область видимости:</w:t>
      </w:r>
    </w:p>
    <w:p w14:paraId="6BC00811" w14:textId="77777777" w:rsidR="00EE394E" w:rsidRPr="00EE394E" w:rsidRDefault="00EE394E" w:rsidP="00EE394E">
      <w:pPr>
        <w:pStyle w:val="a5"/>
        <w:rPr>
          <w:lang w:val="en-US"/>
        </w:rPr>
      </w:pPr>
      <w:r w:rsidRPr="00EE394E">
        <w:rPr>
          <w:lang w:val="en-US"/>
        </w:rPr>
        <w:t>string type = ((IdentifierToken)curToken).IdentifierName;</w:t>
      </w:r>
    </w:p>
    <w:p w14:paraId="41025788" w14:textId="22D3EF3C" w:rsidR="00EE394E" w:rsidRPr="00EE394E" w:rsidRDefault="00EE394E" w:rsidP="00EE394E">
      <w:pPr>
        <w:pStyle w:val="a5"/>
        <w:rPr>
          <w:lang w:val="en-US"/>
        </w:rPr>
      </w:pPr>
      <w:r w:rsidRPr="00EE394E">
        <w:rPr>
          <w:lang w:val="en-US"/>
        </w:rPr>
        <w:t>foreach (var varName in tempListVars)</w:t>
      </w:r>
    </w:p>
    <w:p w14:paraId="11E4D0DB" w14:textId="378DA89D" w:rsidR="00EE394E" w:rsidRPr="00EE394E" w:rsidRDefault="00EE394E" w:rsidP="00EE394E">
      <w:pPr>
        <w:pStyle w:val="a5"/>
        <w:rPr>
          <w:lang w:val="en-US"/>
        </w:rPr>
      </w:pPr>
      <w:r w:rsidRPr="00EE394E">
        <w:rPr>
          <w:lang w:val="en-US"/>
        </w:rPr>
        <w:t>{</w:t>
      </w:r>
    </w:p>
    <w:p w14:paraId="122D09E0" w14:textId="6839B2CE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try</w:t>
      </w:r>
    </w:p>
    <w:p w14:paraId="64E07F36" w14:textId="7BEC125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{</w:t>
      </w:r>
    </w:p>
    <w:p w14:paraId="137D143C" w14:textId="768021C9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>variables.Add(varName, new CVariable(varName, availableTypes[type]));</w:t>
      </w:r>
    </w:p>
    <w:p w14:paraId="407DFE90" w14:textId="20FD57B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}</w:t>
      </w:r>
    </w:p>
    <w:p w14:paraId="3C9BC011" w14:textId="4B5FC2AD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catch</w:t>
      </w:r>
    </w:p>
    <w:p w14:paraId="3E241947" w14:textId="5DE6BEF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{</w:t>
      </w:r>
    </w:p>
    <w:p w14:paraId="09EA8F1D" w14:textId="48B7619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>EErrorType.errInType));</w:t>
      </w:r>
    </w:p>
    <w:p w14:paraId="0681089B" w14:textId="617AD843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>variables.Add(varName,</w:t>
      </w:r>
      <w:r w:rsidR="006A69AE">
        <w:rPr>
          <w:lang w:val="en-US"/>
        </w:rPr>
        <w:t xml:space="preserve"> </w:t>
      </w:r>
      <w:r w:rsidRPr="00EE394E">
        <w:rPr>
          <w:lang w:val="en-US"/>
        </w:rPr>
        <w:t>new CVariable(varName,</w:t>
      </w:r>
      <w:r w:rsidR="006A69AE">
        <w:rPr>
          <w:lang w:val="en-US"/>
        </w:rPr>
        <w:t>a</w:t>
      </w:r>
      <w:r w:rsidRPr="00EE394E">
        <w:rPr>
          <w:lang w:val="en-US"/>
        </w:rPr>
        <w:t>vailableTypes["unknown"]));</w:t>
      </w:r>
    </w:p>
    <w:p w14:paraId="2CE04B29" w14:textId="6999A6C2" w:rsidR="00EE394E" w:rsidRDefault="00EE394E" w:rsidP="00EE394E">
      <w:pPr>
        <w:pStyle w:val="a5"/>
      </w:pPr>
      <w:r>
        <w:rPr>
          <w:lang w:val="en-US"/>
        </w:rPr>
        <w:tab/>
      </w:r>
      <w:r>
        <w:t>}</w:t>
      </w:r>
    </w:p>
    <w:p w14:paraId="3A738B18" w14:textId="52447ECE" w:rsidR="006A69AE" w:rsidRPr="00464921" w:rsidRDefault="00EE394E" w:rsidP="00EE394E">
      <w:pPr>
        <w:pStyle w:val="a5"/>
      </w:pPr>
      <w:r w:rsidRPr="00464921">
        <w:t>}</w:t>
      </w:r>
    </w:p>
    <w:p w14:paraId="491B152A" w14:textId="0B397B47" w:rsidR="00A7416F" w:rsidRDefault="006A69AE" w:rsidP="00946306">
      <w:r>
        <w:t xml:space="preserve">Метод </w:t>
      </w:r>
      <w:r w:rsidRPr="0031715D">
        <w:t>AssignmentStatement</w:t>
      </w:r>
      <w:r>
        <w:t xml:space="preserve"> анализирует конструкцию </w:t>
      </w:r>
      <w:r w:rsidRPr="00415196">
        <w:rPr>
          <w:i/>
        </w:rPr>
        <w:t>&lt;оператор присваивания&gt;</w:t>
      </w:r>
      <w:r>
        <w:t>.</w:t>
      </w:r>
      <w:r w:rsidR="00A7416F">
        <w:t xml:space="preserve"> </w:t>
      </w:r>
      <w:r w:rsidR="00A7416F" w:rsidRPr="00A7416F">
        <w:t>В оператор</w:t>
      </w:r>
      <w:r w:rsidR="00A7416F">
        <w:t>е</w:t>
      </w:r>
      <w:r w:rsidR="00A7416F" w:rsidRPr="00A7416F">
        <w:t xml:space="preserve"> присваивания значение правой части выражения присваивается левой части выражения. Левая часть выражения должна быть переменной, </w:t>
      </w:r>
      <w:r w:rsidR="00A7416F">
        <w:t>поэтому проверим</w:t>
      </w:r>
      <w:r>
        <w:t xml:space="preserve">, что идентификатор находится в </w:t>
      </w:r>
      <w:r w:rsidR="00A7416F">
        <w:rPr>
          <w:lang w:val="en-US"/>
        </w:rPr>
        <w:t>variables</w:t>
      </w:r>
      <w:r w:rsidR="00A7416F">
        <w:t>:</w:t>
      </w:r>
    </w:p>
    <w:p w14:paraId="254DFA77" w14:textId="77777777" w:rsidR="00A7416F" w:rsidRPr="00A7416F" w:rsidRDefault="00A7416F" w:rsidP="00A7416F">
      <w:pPr>
        <w:pStyle w:val="a5"/>
        <w:rPr>
          <w:lang w:val="en-US"/>
        </w:rPr>
      </w:pPr>
      <w:r w:rsidRPr="00A7416F">
        <w:rPr>
          <w:lang w:val="en-US"/>
        </w:rPr>
        <w:t>if (variables.ContainsKey(((IdentifierToken)curToken).IdentifierName))</w:t>
      </w:r>
    </w:p>
    <w:p w14:paraId="3B8E7262" w14:textId="05B33060" w:rsidR="00A7416F" w:rsidRPr="00A7416F" w:rsidRDefault="00A7416F" w:rsidP="00A7416F">
      <w:pPr>
        <w:pStyle w:val="a5"/>
        <w:rPr>
          <w:lang w:val="en-US"/>
        </w:rPr>
      </w:pPr>
      <w:r>
        <w:rPr>
          <w:lang w:val="en-US"/>
        </w:rPr>
        <w:tab/>
      </w:r>
      <w:r w:rsidRPr="00A7416F">
        <w:rPr>
          <w:lang w:val="en-US"/>
        </w:rPr>
        <w:t>left = variables[((IdentifierToken)curToken).IdentifierName].Type;</w:t>
      </w:r>
    </w:p>
    <w:p w14:paraId="62C6FA8F" w14:textId="46537D49" w:rsidR="00A7416F" w:rsidRPr="00A7416F" w:rsidRDefault="00A7416F" w:rsidP="00A7416F">
      <w:pPr>
        <w:pStyle w:val="a5"/>
        <w:rPr>
          <w:lang w:val="en-US"/>
        </w:rPr>
      </w:pPr>
      <w:r w:rsidRPr="00A7416F">
        <w:rPr>
          <w:lang w:val="en-US"/>
        </w:rPr>
        <w:t>else</w:t>
      </w:r>
    </w:p>
    <w:p w14:paraId="06871B71" w14:textId="0BFA2C05" w:rsidR="00A7416F" w:rsidRPr="00A7416F" w:rsidRDefault="00A7416F" w:rsidP="00A7416F">
      <w:pPr>
        <w:pStyle w:val="a5"/>
        <w:rPr>
          <w:lang w:val="en-US"/>
        </w:rPr>
      </w:pPr>
      <w:r w:rsidRPr="00A7416F">
        <w:rPr>
          <w:lang w:val="en-US"/>
        </w:rPr>
        <w:t>{</w:t>
      </w:r>
    </w:p>
    <w:p w14:paraId="08346937" w14:textId="77777777" w:rsidR="00A7416F" w:rsidRPr="00A7416F" w:rsidRDefault="00A7416F" w:rsidP="00A7416F">
      <w:pPr>
        <w:pStyle w:val="a5"/>
        <w:rPr>
          <w:lang w:val="en-US"/>
        </w:rPr>
      </w:pPr>
    </w:p>
    <w:p w14:paraId="5DB50812" w14:textId="01DA1CF8" w:rsidR="00A7416F" w:rsidRPr="00A7416F" w:rsidRDefault="00A7416F" w:rsidP="00A7416F">
      <w:pPr>
        <w:pStyle w:val="a5"/>
        <w:rPr>
          <w:lang w:val="en-US"/>
        </w:rPr>
      </w:pPr>
      <w:r>
        <w:rPr>
          <w:lang w:val="en-US"/>
        </w:rPr>
        <w:tab/>
      </w:r>
      <w:r w:rsidRPr="00A7416F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7416F">
        <w:rPr>
          <w:lang w:val="en-US"/>
        </w:rPr>
        <w:t>EErrorType.errUnknownIdent));</w:t>
      </w:r>
    </w:p>
    <w:p w14:paraId="05037103" w14:textId="4073094D" w:rsidR="00A7416F" w:rsidRDefault="00A7416F" w:rsidP="00A7416F">
      <w:pPr>
        <w:pStyle w:val="a5"/>
      </w:pPr>
      <w:r>
        <w:rPr>
          <w:lang w:val="en-US"/>
        </w:rPr>
        <w:tab/>
      </w:r>
      <w:r>
        <w:t>left = availableTypes["unknown"];</w:t>
      </w:r>
    </w:p>
    <w:p w14:paraId="58951B43" w14:textId="51D3582C" w:rsidR="00A7416F" w:rsidRDefault="00A7416F" w:rsidP="00A7416F">
      <w:pPr>
        <w:pStyle w:val="a5"/>
      </w:pPr>
      <w:r>
        <w:t>}</w:t>
      </w:r>
    </w:p>
    <w:p w14:paraId="1F3DFD0C" w14:textId="600AB363" w:rsidR="006617B8" w:rsidRDefault="00A7416F" w:rsidP="006617B8">
      <w:r>
        <w:lastRenderedPageBreak/>
        <w:t xml:space="preserve">Если это не так, то сформируем ошибку и </w:t>
      </w:r>
      <w:r w:rsidR="006617B8">
        <w:t xml:space="preserve">попытаемся </w:t>
      </w:r>
      <w:r>
        <w:t>нейтрализ</w:t>
      </w:r>
      <w:r w:rsidR="006617B8">
        <w:t>овать</w:t>
      </w:r>
      <w:r>
        <w:t xml:space="preserve"> её</w:t>
      </w:r>
      <w:r w:rsidR="006617B8">
        <w:t xml:space="preserve"> путём определения </w:t>
      </w:r>
      <w:r>
        <w:t>тип</w:t>
      </w:r>
      <w:r w:rsidR="006617B8">
        <w:t>а</w:t>
      </w:r>
      <w:r>
        <w:t xml:space="preserve"> </w:t>
      </w:r>
      <w:r w:rsidR="006617B8">
        <w:t>левой части выражения</w:t>
      </w:r>
      <w:r w:rsidR="006617B8" w:rsidRPr="006617B8">
        <w:t xml:space="preserve"> </w:t>
      </w:r>
      <w:r w:rsidR="006617B8">
        <w:t xml:space="preserve">как </w:t>
      </w:r>
      <w:r>
        <w:rPr>
          <w:lang w:val="en-US"/>
        </w:rPr>
        <w:t>unknown</w:t>
      </w:r>
      <w:r>
        <w:t xml:space="preserve">. </w:t>
      </w:r>
      <w:r w:rsidR="006617B8">
        <w:t>Далее проверяем, что тип п</w:t>
      </w:r>
      <w:r>
        <w:t>рав</w:t>
      </w:r>
      <w:r w:rsidR="006617B8">
        <w:t>ой</w:t>
      </w:r>
      <w:r>
        <w:t xml:space="preserve"> част</w:t>
      </w:r>
      <w:r w:rsidR="006617B8">
        <w:t>и</w:t>
      </w:r>
      <w:r>
        <w:t xml:space="preserve"> выражения может быть приведен </w:t>
      </w:r>
      <w:r w:rsidR="006617B8">
        <w:t xml:space="preserve">к полученному </w:t>
      </w:r>
      <w:r>
        <w:t>типу левой части</w:t>
      </w:r>
      <w:r w:rsidR="006617B8">
        <w:t>:</w:t>
      </w:r>
    </w:p>
    <w:p w14:paraId="46E62B33" w14:textId="77777777" w:rsidR="006617B8" w:rsidRPr="006617B8" w:rsidRDefault="006617B8" w:rsidP="006617B8">
      <w:pPr>
        <w:pStyle w:val="a5"/>
        <w:rPr>
          <w:lang w:val="en-US"/>
        </w:rPr>
      </w:pPr>
      <w:r w:rsidRPr="006617B8">
        <w:rPr>
          <w:lang w:val="en-US"/>
        </w:rPr>
        <w:t>if (!left.isDerivedFrom(right) &amp;&amp; left.Type != EValueType.Unknown)</w:t>
      </w:r>
    </w:p>
    <w:p w14:paraId="1590C1AC" w14:textId="7DA1DF15" w:rsidR="006617B8" w:rsidRDefault="006617B8" w:rsidP="006617B8">
      <w:pPr>
        <w:pStyle w:val="a5"/>
        <w:rPr>
          <w:lang w:val="en-US"/>
        </w:rPr>
      </w:pPr>
      <w:r>
        <w:rPr>
          <w:lang w:val="en-US"/>
        </w:rPr>
        <w:tab/>
      </w:r>
      <w:r w:rsidRPr="006617B8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6617B8">
        <w:rPr>
          <w:lang w:val="en-US"/>
        </w:rPr>
        <w:t>EErrorType.errTypeMismatch));</w:t>
      </w:r>
    </w:p>
    <w:p w14:paraId="45F835DE" w14:textId="65172B34" w:rsidR="004166E0" w:rsidRDefault="004166E0" w:rsidP="004166E0">
      <w:r>
        <w:t>Метод</w:t>
      </w:r>
      <w:r w:rsidR="004346E1">
        <w:t>ы</w:t>
      </w:r>
      <w:r>
        <w:t xml:space="preserve"> </w:t>
      </w:r>
      <w:r w:rsidR="004346E1">
        <w:rPr>
          <w:lang w:val="en-US"/>
        </w:rPr>
        <w:t>If</w:t>
      </w:r>
      <w:r w:rsidR="004346E1" w:rsidRPr="0031715D">
        <w:t>Statement</w:t>
      </w:r>
      <w:r w:rsidR="004346E1">
        <w:t xml:space="preserve"> и </w:t>
      </w:r>
      <w:r w:rsidR="004346E1">
        <w:rPr>
          <w:lang w:val="en-US"/>
        </w:rPr>
        <w:t>LoopStatement</w:t>
      </w:r>
      <w:r w:rsidR="004346E1" w:rsidRPr="004346E1">
        <w:t xml:space="preserve"> </w:t>
      </w:r>
      <w:r w:rsidR="004346E1">
        <w:t>осуществляют анализ условного оператора и оператора цикла с предусловием.</w:t>
      </w:r>
      <w:r w:rsidR="00300D56">
        <w:t xml:space="preserve"> П</w:t>
      </w:r>
      <w:r w:rsidR="00300D56" w:rsidRPr="00300D56">
        <w:t>осле вычисления выражений конструкций if,</w:t>
      </w:r>
      <w:r w:rsidR="00300D56">
        <w:t xml:space="preserve"> </w:t>
      </w:r>
      <w:r w:rsidR="00300D56" w:rsidRPr="00300D56">
        <w:t>while</w:t>
      </w:r>
      <w:r w:rsidR="00300D56">
        <w:t xml:space="preserve"> значение приводится к типу </w:t>
      </w:r>
      <w:r w:rsidR="00300D56">
        <w:rPr>
          <w:lang w:val="en-US"/>
        </w:rPr>
        <w:t>boolean</w:t>
      </w:r>
      <w:r w:rsidR="00300D56">
        <w:t xml:space="preserve">. </w:t>
      </w:r>
      <w:r w:rsidR="008852A4">
        <w:t>Если тип выражения не приводим к логическому, то формируется ошибка.</w:t>
      </w:r>
    </w:p>
    <w:p w14:paraId="44E150C4" w14:textId="2F90492F" w:rsidR="008852A4" w:rsidRDefault="007D5CAE" w:rsidP="004166E0">
      <w:r>
        <w:t xml:space="preserve">Рассмотрим методы, проводящие анализ конструкций </w:t>
      </w:r>
      <w:r w:rsidRPr="00C0449F">
        <w:rPr>
          <w:i/>
        </w:rPr>
        <w:t>&lt;выражение&gt;</w:t>
      </w:r>
      <w:r>
        <w:t xml:space="preserve">, </w:t>
      </w:r>
      <w:r w:rsidRPr="00C0449F">
        <w:rPr>
          <w:i/>
        </w:rPr>
        <w:t>&lt;простое выражение&gt;</w:t>
      </w:r>
      <w:r>
        <w:t xml:space="preserve">, </w:t>
      </w:r>
      <w:r w:rsidRPr="00C0449F">
        <w:rPr>
          <w:i/>
        </w:rPr>
        <w:t>&lt;слагаемое&gt;</w:t>
      </w:r>
      <w:r>
        <w:t xml:space="preserve">, </w:t>
      </w:r>
      <w:r w:rsidRPr="00C0449F">
        <w:rPr>
          <w:i/>
        </w:rPr>
        <w:t>&lt;множитель&gt;</w:t>
      </w:r>
      <w:r>
        <w:t>. В этих методах выполняется пр</w:t>
      </w:r>
      <w:r w:rsidR="002E6C50">
        <w:t>оверка типов операндов.</w:t>
      </w:r>
    </w:p>
    <w:p w14:paraId="4D544B91" w14:textId="0CE3869C" w:rsidR="002E6C50" w:rsidRPr="00464921" w:rsidRDefault="002E6C50" w:rsidP="004166E0">
      <w:r>
        <w:t>Код</w:t>
      </w:r>
      <w:r w:rsidRPr="00464921">
        <w:t xml:space="preserve"> </w:t>
      </w:r>
      <w:r>
        <w:t>метода</w:t>
      </w:r>
      <w:r w:rsidRPr="00464921">
        <w:t xml:space="preserve"> </w:t>
      </w:r>
      <w:r>
        <w:rPr>
          <w:lang w:val="en-US"/>
        </w:rPr>
        <w:t>Expression</w:t>
      </w:r>
      <w:r w:rsidR="00584BAD" w:rsidRPr="00464921">
        <w:t>:</w:t>
      </w:r>
    </w:p>
    <w:p w14:paraId="64D44A08" w14:textId="77777777" w:rsidR="00584BAD" w:rsidRPr="00584BAD" w:rsidRDefault="00584BAD" w:rsidP="00584BAD">
      <w:pPr>
        <w:pStyle w:val="a5"/>
        <w:rPr>
          <w:lang w:val="en-US"/>
        </w:rPr>
      </w:pPr>
      <w:r w:rsidRPr="00584BAD">
        <w:rPr>
          <w:lang w:val="en-US"/>
        </w:rPr>
        <w:t xml:space="preserve">/* </w:t>
      </w:r>
      <w:r>
        <w:t>выражение</w:t>
      </w:r>
      <w:r w:rsidRPr="00584BAD">
        <w:rPr>
          <w:lang w:val="en-US"/>
        </w:rPr>
        <w:t xml:space="preserve"> */</w:t>
      </w:r>
    </w:p>
    <w:p w14:paraId="3F28F0D8" w14:textId="6B339450" w:rsidR="00584BAD" w:rsidRPr="00584BAD" w:rsidRDefault="00584BAD" w:rsidP="00584BAD">
      <w:pPr>
        <w:pStyle w:val="a5"/>
        <w:rPr>
          <w:lang w:val="en-US"/>
        </w:rPr>
      </w:pPr>
      <w:r w:rsidRPr="00584BAD">
        <w:rPr>
          <w:lang w:val="en-US"/>
        </w:rPr>
        <w:t>CType Expression()</w:t>
      </w:r>
    </w:p>
    <w:p w14:paraId="20AC6371" w14:textId="34CDAB50" w:rsidR="00584BAD" w:rsidRPr="00584BAD" w:rsidRDefault="00584BAD" w:rsidP="00584BAD">
      <w:pPr>
        <w:pStyle w:val="a5"/>
        <w:rPr>
          <w:lang w:val="en-US"/>
        </w:rPr>
      </w:pPr>
      <w:r w:rsidRPr="00584BAD">
        <w:rPr>
          <w:lang w:val="en-US"/>
        </w:rPr>
        <w:t>{</w:t>
      </w:r>
    </w:p>
    <w:p w14:paraId="106F98C8" w14:textId="023B0D0C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 w:rsidRPr="00584BAD">
        <w:rPr>
          <w:lang w:val="en-US"/>
        </w:rPr>
        <w:t>var left = SimpleExpression();</w:t>
      </w:r>
    </w:p>
    <w:p w14:paraId="01C59FF8" w14:textId="582D68D9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 w:rsidRPr="00584BAD">
        <w:rPr>
          <w:lang w:val="en-US"/>
        </w:rPr>
        <w:t>if (IsOperation(new List&lt;EOperation&gt;() {</w:t>
      </w:r>
      <w:r>
        <w:rPr>
          <w:lang w:val="en-US"/>
        </w:rPr>
        <w:t xml:space="preserve">EOperation.Equals, EOperation.NotEquals, </w:t>
      </w:r>
      <w:r>
        <w:rPr>
          <w:lang w:val="en-US"/>
        </w:rPr>
        <w:tab/>
      </w:r>
      <w:r w:rsidR="00D0311E">
        <w:rPr>
          <w:lang w:val="en-US"/>
        </w:rPr>
        <w:t xml:space="preserve">    </w:t>
      </w:r>
      <w:r>
        <w:rPr>
          <w:lang w:val="en-US"/>
        </w:rPr>
        <w:t>EOperation.Less,</w:t>
      </w:r>
      <w:r w:rsidR="00D0311E">
        <w:rPr>
          <w:lang w:val="en-US"/>
        </w:rPr>
        <w:t xml:space="preserve"> </w:t>
      </w:r>
      <w:r>
        <w:rPr>
          <w:lang w:val="en-US"/>
        </w:rPr>
        <w:t>EOperation.Lesseqv,</w:t>
      </w:r>
      <w:r w:rsidR="00D0311E">
        <w:rPr>
          <w:lang w:val="en-US"/>
        </w:rPr>
        <w:t xml:space="preserve"> </w:t>
      </w:r>
      <w:r>
        <w:rPr>
          <w:lang w:val="en-US"/>
        </w:rPr>
        <w:t>EOperation.Bigger,</w:t>
      </w:r>
      <w:r w:rsidR="00D0311E">
        <w:rPr>
          <w:lang w:val="en-US"/>
        </w:rPr>
        <w:t xml:space="preserve"> </w:t>
      </w:r>
      <w:r>
        <w:rPr>
          <w:lang w:val="en-US"/>
        </w:rPr>
        <w:t>EOperation.Bigeqv</w:t>
      </w:r>
      <w:r w:rsidRPr="00584BAD">
        <w:rPr>
          <w:lang w:val="en-US"/>
        </w:rPr>
        <w:t>}))</w:t>
      </w:r>
    </w:p>
    <w:p w14:paraId="15969136" w14:textId="1EE859DB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 w:rsidRPr="00584BAD">
        <w:rPr>
          <w:lang w:val="en-US"/>
        </w:rPr>
        <w:t>{</w:t>
      </w:r>
    </w:p>
    <w:p w14:paraId="4C4D8D3A" w14:textId="23A694F6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584BAD">
        <w:rPr>
          <w:lang w:val="en-US"/>
        </w:rPr>
        <w:t>GetNextToken();</w:t>
      </w:r>
    </w:p>
    <w:p w14:paraId="562FB4EC" w14:textId="3507534A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584BAD">
        <w:rPr>
          <w:lang w:val="en-US"/>
        </w:rPr>
        <w:t>var right = SimpleExpression();</w:t>
      </w:r>
    </w:p>
    <w:p w14:paraId="7F3CAD2E" w14:textId="689B4895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584BAD">
        <w:rPr>
          <w:lang w:val="en-US"/>
        </w:rPr>
        <w:t>left = CompareOperands(left, right);</w:t>
      </w:r>
    </w:p>
    <w:p w14:paraId="55CCA9AE" w14:textId="4110EF02" w:rsidR="00584BAD" w:rsidRDefault="00584BAD" w:rsidP="00584BAD">
      <w:pPr>
        <w:pStyle w:val="a5"/>
      </w:pPr>
      <w:r>
        <w:rPr>
          <w:lang w:val="en-US"/>
        </w:rPr>
        <w:tab/>
      </w:r>
      <w:r>
        <w:t>}</w:t>
      </w:r>
    </w:p>
    <w:p w14:paraId="27966EAD" w14:textId="4A322283" w:rsidR="00584BAD" w:rsidRDefault="00584BAD" w:rsidP="00584BAD">
      <w:pPr>
        <w:pStyle w:val="a5"/>
      </w:pPr>
      <w:r>
        <w:tab/>
        <w:t>return left;</w:t>
      </w:r>
    </w:p>
    <w:p w14:paraId="0FAFBAA8" w14:textId="7CC6E29C" w:rsidR="00584BAD" w:rsidRDefault="00584BAD" w:rsidP="00584BAD">
      <w:pPr>
        <w:pStyle w:val="a5"/>
      </w:pPr>
      <w:r>
        <w:t>}</w:t>
      </w:r>
    </w:p>
    <w:p w14:paraId="74F07540" w14:textId="75A6252E" w:rsidR="00584BAD" w:rsidRDefault="00B039A6" w:rsidP="00584BAD">
      <w:r>
        <w:t xml:space="preserve">В </w:t>
      </w:r>
      <w:r>
        <w:rPr>
          <w:lang w:val="en-US"/>
        </w:rPr>
        <w:t>left</w:t>
      </w:r>
      <w:r w:rsidRPr="00B039A6">
        <w:t xml:space="preserve"> </w:t>
      </w:r>
      <w:r>
        <w:t>з</w:t>
      </w:r>
      <w:r w:rsidR="00584BAD">
        <w:t xml:space="preserve">апоминается </w:t>
      </w:r>
      <w:r>
        <w:t xml:space="preserve">тип, полученный в результате вызова </w:t>
      </w:r>
      <w:r>
        <w:rPr>
          <w:lang w:val="en-US"/>
        </w:rPr>
        <w:t>SimpleExpression</w:t>
      </w:r>
      <w:r w:rsidR="00C05415">
        <w:t>.</w:t>
      </w:r>
      <w:r>
        <w:t xml:space="preserve"> </w:t>
      </w:r>
      <w:r w:rsidR="00C05415">
        <w:t>Е</w:t>
      </w:r>
      <w:r>
        <w:t xml:space="preserve">сли </w:t>
      </w:r>
      <w:r w:rsidR="00C05415">
        <w:t xml:space="preserve">следующим символ будет </w:t>
      </w:r>
      <w:r>
        <w:t>операци</w:t>
      </w:r>
      <w:r w:rsidR="005B122C">
        <w:t>я</w:t>
      </w:r>
      <w:r>
        <w:t xml:space="preserve"> отношения, то метод </w:t>
      </w:r>
      <w:r>
        <w:rPr>
          <w:lang w:val="en-US"/>
        </w:rPr>
        <w:t>SimpleExpression</w:t>
      </w:r>
      <w:r w:rsidR="00C05415">
        <w:t xml:space="preserve"> будет вызван </w:t>
      </w:r>
      <w:r w:rsidR="005B122C">
        <w:t>повторно</w:t>
      </w:r>
      <w:r w:rsidR="00C05415">
        <w:t>.</w:t>
      </w:r>
      <w:r>
        <w:t xml:space="preserve"> </w:t>
      </w:r>
      <w:r w:rsidR="00C05415">
        <w:t>Р</w:t>
      </w:r>
      <w:r>
        <w:t xml:space="preserve">езультат </w:t>
      </w:r>
      <w:r w:rsidR="00C05415">
        <w:t>этого вызова</w:t>
      </w:r>
      <w:r>
        <w:t xml:space="preserve"> будет </w:t>
      </w:r>
      <w:r w:rsidR="00C05415">
        <w:t>сохранён в</w:t>
      </w:r>
      <w:r>
        <w:t xml:space="preserve"> </w:t>
      </w:r>
      <w:r>
        <w:rPr>
          <w:lang w:val="en-US"/>
        </w:rPr>
        <w:t>right</w:t>
      </w:r>
      <w:r>
        <w:t xml:space="preserve">. Далее осуществляется проверка того, что </w:t>
      </w:r>
      <w:r w:rsidRPr="00B039A6">
        <w:t xml:space="preserve">значения операндов </w:t>
      </w:r>
      <w:r>
        <w:t xml:space="preserve">могут быть </w:t>
      </w:r>
      <w:r w:rsidRPr="00B039A6">
        <w:t>при</w:t>
      </w:r>
      <w:r>
        <w:t>ведены</w:t>
      </w:r>
      <w:r w:rsidRPr="00B039A6">
        <w:t xml:space="preserve"> к од</w:t>
      </w:r>
      <w:r>
        <w:t>ному</w:t>
      </w:r>
      <w:r w:rsidRPr="00B039A6">
        <w:t xml:space="preserve"> типу</w:t>
      </w:r>
      <w:r>
        <w:t>:</w:t>
      </w:r>
    </w:p>
    <w:p w14:paraId="3BEA14DA" w14:textId="77777777" w:rsidR="00B039A6" w:rsidRDefault="00B039A6" w:rsidP="00B039A6">
      <w:pPr>
        <w:pStyle w:val="a5"/>
        <w:rPr>
          <w:lang w:val="en-US"/>
        </w:rPr>
      </w:pPr>
      <w:r w:rsidRPr="00B039A6">
        <w:rPr>
          <w:lang w:val="en-US"/>
        </w:rPr>
        <w:t>private CType CompareOperands(CType left, CType right)</w:t>
      </w:r>
    </w:p>
    <w:p w14:paraId="12D8C123" w14:textId="5496E55D" w:rsidR="00B039A6" w:rsidRPr="00464921" w:rsidRDefault="00B039A6" w:rsidP="00B039A6">
      <w:pPr>
        <w:pStyle w:val="a5"/>
      </w:pPr>
      <w:r w:rsidRPr="00B039A6">
        <w:t>{</w:t>
      </w:r>
    </w:p>
    <w:p w14:paraId="20760933" w14:textId="376563E1" w:rsidR="00B039A6" w:rsidRPr="00B039A6" w:rsidRDefault="00B039A6" w:rsidP="00B039A6">
      <w:pPr>
        <w:pStyle w:val="a5"/>
      </w:pPr>
      <w:r>
        <w:tab/>
      </w:r>
      <w:r w:rsidRPr="00B039A6">
        <w:t>/* типы совпадают или левый операнд приводим к правому операнду и наоборот */</w:t>
      </w:r>
    </w:p>
    <w:p w14:paraId="6B4BA6D1" w14:textId="6216BE79" w:rsidR="00B039A6" w:rsidRPr="00B039A6" w:rsidRDefault="00B039A6" w:rsidP="00B039A6">
      <w:pPr>
        <w:pStyle w:val="a5"/>
        <w:rPr>
          <w:lang w:val="en-US"/>
        </w:rPr>
      </w:pPr>
      <w:r>
        <w:tab/>
      </w:r>
      <w:r w:rsidRPr="00B039A6">
        <w:rPr>
          <w:lang w:val="en-US"/>
        </w:rPr>
        <w:t>if (left.isDerivedFrom(right) || right.isDerivedFrom(left))</w:t>
      </w:r>
    </w:p>
    <w:p w14:paraId="504B9018" w14:textId="3CB6F2A0" w:rsidR="00B039A6" w:rsidRPr="00B039A6" w:rsidRDefault="00B039A6" w:rsidP="00B039A6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039A6">
        <w:rPr>
          <w:lang w:val="en-US"/>
        </w:rPr>
        <w:t>return availableTypes["boolean"];</w:t>
      </w:r>
    </w:p>
    <w:p w14:paraId="7DE3BF68" w14:textId="77777777" w:rsidR="00B039A6" w:rsidRPr="00B039A6" w:rsidRDefault="00B039A6" w:rsidP="00B039A6">
      <w:pPr>
        <w:pStyle w:val="a5"/>
        <w:rPr>
          <w:lang w:val="en-US"/>
        </w:rPr>
      </w:pPr>
    </w:p>
    <w:p w14:paraId="2532FF0E" w14:textId="382FCA0B" w:rsidR="00B039A6" w:rsidRPr="00464921" w:rsidRDefault="00B039A6" w:rsidP="00B039A6">
      <w:pPr>
        <w:pStyle w:val="a5"/>
        <w:rPr>
          <w:lang w:val="en-US"/>
        </w:rPr>
      </w:pPr>
      <w:r>
        <w:rPr>
          <w:lang w:val="en-US"/>
        </w:rPr>
        <w:tab/>
      </w:r>
      <w:r w:rsidRPr="00464921">
        <w:rPr>
          <w:lang w:val="en-US"/>
        </w:rPr>
        <w:t xml:space="preserve">/* </w:t>
      </w:r>
      <w:r w:rsidRPr="00B039A6">
        <w:t>типы</w:t>
      </w:r>
      <w:r w:rsidRPr="00464921">
        <w:rPr>
          <w:lang w:val="en-US"/>
        </w:rPr>
        <w:t xml:space="preserve"> </w:t>
      </w:r>
      <w:r w:rsidRPr="00B039A6">
        <w:t>неприводимы</w:t>
      </w:r>
      <w:r w:rsidRPr="00464921">
        <w:rPr>
          <w:lang w:val="en-US"/>
        </w:rPr>
        <w:t xml:space="preserve"> </w:t>
      </w:r>
      <w:r w:rsidRPr="00B039A6">
        <w:t>друг</w:t>
      </w:r>
      <w:r w:rsidRPr="00464921">
        <w:rPr>
          <w:lang w:val="en-US"/>
        </w:rPr>
        <w:t xml:space="preserve"> </w:t>
      </w:r>
      <w:r w:rsidRPr="00B039A6">
        <w:t>к</w:t>
      </w:r>
      <w:r w:rsidRPr="00464921">
        <w:rPr>
          <w:lang w:val="en-US"/>
        </w:rPr>
        <w:t xml:space="preserve"> </w:t>
      </w:r>
      <w:r w:rsidRPr="00B039A6">
        <w:t>другу</w:t>
      </w:r>
      <w:r w:rsidRPr="00464921">
        <w:rPr>
          <w:lang w:val="en-US"/>
        </w:rPr>
        <w:t xml:space="preserve"> */</w:t>
      </w:r>
    </w:p>
    <w:p w14:paraId="306F82BF" w14:textId="41D474E4" w:rsidR="00B039A6" w:rsidRPr="00B039A6" w:rsidRDefault="00B039A6" w:rsidP="00B039A6">
      <w:pPr>
        <w:pStyle w:val="a5"/>
        <w:rPr>
          <w:lang w:val="en-US"/>
        </w:rPr>
      </w:pPr>
      <w:r w:rsidRPr="00464921">
        <w:rPr>
          <w:lang w:val="en-US"/>
        </w:rPr>
        <w:tab/>
      </w:r>
      <w:r w:rsidRPr="00B039A6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D0311E" w:rsidRPr="00D0311E">
        <w:rPr>
          <w:lang w:val="en-US"/>
        </w:rPr>
        <w:t>EErrorType.errTypeMismatch</w:t>
      </w:r>
      <w:r w:rsidRPr="00B039A6">
        <w:rPr>
          <w:lang w:val="en-US"/>
        </w:rPr>
        <w:t>));</w:t>
      </w:r>
    </w:p>
    <w:p w14:paraId="40F797E1" w14:textId="5911808E" w:rsidR="00B039A6" w:rsidRPr="00D0311E" w:rsidRDefault="00B039A6" w:rsidP="00B039A6">
      <w:pPr>
        <w:pStyle w:val="a5"/>
      </w:pPr>
      <w:r>
        <w:rPr>
          <w:lang w:val="en-US"/>
        </w:rPr>
        <w:tab/>
      </w:r>
      <w:r w:rsidRPr="00B039A6">
        <w:rPr>
          <w:lang w:val="en-US"/>
        </w:rPr>
        <w:t>return</w:t>
      </w:r>
      <w:r w:rsidRPr="00D0311E">
        <w:t xml:space="preserve"> </w:t>
      </w:r>
      <w:r w:rsidRPr="00B039A6">
        <w:rPr>
          <w:lang w:val="en-US"/>
        </w:rPr>
        <w:t>availableTypes</w:t>
      </w:r>
      <w:r w:rsidRPr="00D0311E">
        <w:t>["</w:t>
      </w:r>
      <w:r w:rsidRPr="00B039A6">
        <w:rPr>
          <w:lang w:val="en-US"/>
        </w:rPr>
        <w:t>unknown</w:t>
      </w:r>
      <w:r w:rsidRPr="00D0311E">
        <w:t xml:space="preserve">"]; </w:t>
      </w:r>
    </w:p>
    <w:p w14:paraId="582CE959" w14:textId="47B57818" w:rsidR="00B039A6" w:rsidRDefault="00B039A6" w:rsidP="00B039A6">
      <w:pPr>
        <w:pStyle w:val="a5"/>
      </w:pPr>
      <w:r w:rsidRPr="00D0311E">
        <w:t>}</w:t>
      </w:r>
    </w:p>
    <w:p w14:paraId="17CD03E4" w14:textId="50943813" w:rsidR="00B039A6" w:rsidRPr="005B122C" w:rsidRDefault="00B039A6" w:rsidP="00B039A6">
      <w:r>
        <w:t>Если окажется, что ни один из типов не может быть приведён к другому, то будет сформирована ошибк</w:t>
      </w:r>
      <w:r w:rsidR="00D0311E">
        <w:t>а</w:t>
      </w:r>
      <w:r>
        <w:t xml:space="preserve"> и возвращён тип </w:t>
      </w:r>
      <w:r>
        <w:rPr>
          <w:lang w:val="en-US"/>
        </w:rPr>
        <w:t>unknown</w:t>
      </w:r>
      <w:r>
        <w:t>.</w:t>
      </w:r>
      <w:r w:rsidR="005B122C">
        <w:t xml:space="preserve"> Метод </w:t>
      </w:r>
      <w:r w:rsidR="005B122C">
        <w:rPr>
          <w:lang w:val="en-US"/>
        </w:rPr>
        <w:t>Expression</w:t>
      </w:r>
      <w:r w:rsidR="005B122C" w:rsidRPr="005B122C">
        <w:t xml:space="preserve"> </w:t>
      </w:r>
      <w:r w:rsidR="005B122C">
        <w:t xml:space="preserve">вернёт новое значение переменной </w:t>
      </w:r>
      <w:r w:rsidR="005B122C">
        <w:rPr>
          <w:lang w:val="en-US"/>
        </w:rPr>
        <w:t>left</w:t>
      </w:r>
      <w:r w:rsidR="005B122C" w:rsidRPr="005B122C">
        <w:t>.</w:t>
      </w:r>
    </w:p>
    <w:p w14:paraId="14DB9F07" w14:textId="60D6F026" w:rsidR="00464921" w:rsidRPr="005B122C" w:rsidRDefault="00464921" w:rsidP="00B039A6">
      <w:r>
        <w:t>Код</w:t>
      </w:r>
      <w:r w:rsidRPr="005B122C">
        <w:t xml:space="preserve"> </w:t>
      </w:r>
      <w:r w:rsidR="00094BA0">
        <w:t>метода</w:t>
      </w:r>
      <w:r w:rsidR="00094BA0" w:rsidRPr="005B122C">
        <w:t xml:space="preserve"> </w:t>
      </w:r>
      <w:r w:rsidR="00094BA0">
        <w:rPr>
          <w:lang w:val="en-US"/>
        </w:rPr>
        <w:t>SimpleExpression</w:t>
      </w:r>
      <w:r w:rsidR="00094BA0" w:rsidRPr="005B122C">
        <w:t>:</w:t>
      </w:r>
    </w:p>
    <w:p w14:paraId="71B91D0B" w14:textId="576C6FAC" w:rsidR="00094BA0" w:rsidRPr="00094BA0" w:rsidRDefault="00094BA0" w:rsidP="00094BA0">
      <w:pPr>
        <w:pStyle w:val="a5"/>
        <w:rPr>
          <w:lang w:val="en-US"/>
        </w:rPr>
      </w:pPr>
      <w:r w:rsidRPr="00094BA0">
        <w:rPr>
          <w:lang w:val="en-US"/>
        </w:rPr>
        <w:t>/* простое выражение */</w:t>
      </w:r>
    </w:p>
    <w:p w14:paraId="659C1E7D" w14:textId="760503BB" w:rsidR="00094BA0" w:rsidRPr="00094BA0" w:rsidRDefault="00094BA0" w:rsidP="00094BA0">
      <w:pPr>
        <w:pStyle w:val="a5"/>
        <w:rPr>
          <w:lang w:val="en-US"/>
        </w:rPr>
      </w:pPr>
      <w:r w:rsidRPr="00094BA0">
        <w:rPr>
          <w:lang w:val="en-US"/>
        </w:rPr>
        <w:t>CType SimpleExpression()</w:t>
      </w:r>
    </w:p>
    <w:p w14:paraId="314A860A" w14:textId="396D0C81" w:rsidR="00094BA0" w:rsidRPr="00094BA0" w:rsidRDefault="00094BA0" w:rsidP="00094BA0">
      <w:pPr>
        <w:pStyle w:val="a5"/>
        <w:rPr>
          <w:lang w:val="en-US"/>
        </w:rPr>
      </w:pPr>
      <w:r w:rsidRPr="00094BA0">
        <w:rPr>
          <w:lang w:val="en-US"/>
        </w:rPr>
        <w:t>{</w:t>
      </w:r>
    </w:p>
    <w:p w14:paraId="1305054D" w14:textId="09879DDA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 xml:space="preserve">bool </w:t>
      </w:r>
      <w:r w:rsidR="00D0311E">
        <w:rPr>
          <w:lang w:val="en-US"/>
        </w:rPr>
        <w:t>s</w:t>
      </w:r>
      <w:r w:rsidRPr="00094BA0">
        <w:rPr>
          <w:lang w:val="en-US"/>
        </w:rPr>
        <w:t>ign = false;</w:t>
      </w:r>
    </w:p>
    <w:p w14:paraId="42A92261" w14:textId="2AD3B98F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>if (IsOperation(new List&lt;EOperation&gt;() { EOperation.Plus, EOperation.Min }))</w:t>
      </w:r>
    </w:p>
    <w:p w14:paraId="6D98C10C" w14:textId="286AFD49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>{</w:t>
      </w:r>
    </w:p>
    <w:p w14:paraId="1832D316" w14:textId="2D706DA5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D0311E">
        <w:rPr>
          <w:lang w:val="en-US"/>
        </w:rPr>
        <w:t>s</w:t>
      </w:r>
      <w:r w:rsidRPr="00094BA0">
        <w:rPr>
          <w:lang w:val="en-US"/>
        </w:rPr>
        <w:t>ign = true;</w:t>
      </w:r>
    </w:p>
    <w:p w14:paraId="70D8B1DB" w14:textId="42976D78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94BA0">
        <w:rPr>
          <w:lang w:val="en-US"/>
        </w:rPr>
        <w:t>GetNextToken();</w:t>
      </w:r>
    </w:p>
    <w:p w14:paraId="442C079C" w14:textId="4BFA8E94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lastRenderedPageBreak/>
        <w:tab/>
      </w:r>
      <w:r w:rsidRPr="00094BA0">
        <w:rPr>
          <w:lang w:val="en-US"/>
        </w:rPr>
        <w:t>}</w:t>
      </w:r>
    </w:p>
    <w:p w14:paraId="57A2F819" w14:textId="77777777" w:rsidR="008A7B6C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>var left = Term();</w:t>
      </w:r>
    </w:p>
    <w:p w14:paraId="033B328A" w14:textId="2214ADC7" w:rsidR="00094BA0" w:rsidRPr="00094BA0" w:rsidRDefault="008A7B6C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8A7B6C">
        <w:rPr>
          <w:lang w:val="en-US"/>
        </w:rPr>
        <w:t>if (sign &amp;&amp; (left.Type == EValueType.String || left.Type == EValueType.Boolean))</w:t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094BA0" w:rsidRPr="00094BA0">
        <w:rPr>
          <w:lang w:val="en-US"/>
        </w:rPr>
        <w:t xml:space="preserve">errManager.AddError(new CompilerError(curToken.Line, curToken.Col, </w:t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D0311E" w:rsidRPr="00D0311E">
        <w:rPr>
          <w:lang w:val="en-US"/>
        </w:rPr>
        <w:t>EErrorType.errTypeMismatch</w:t>
      </w:r>
      <w:r w:rsidR="00094BA0" w:rsidRPr="00094BA0">
        <w:rPr>
          <w:lang w:val="en-US"/>
        </w:rPr>
        <w:t>));</w:t>
      </w:r>
    </w:p>
    <w:p w14:paraId="110E8C49" w14:textId="20CD9F87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 w:rsidR="00094BA0" w:rsidRPr="00094BA0">
        <w:rPr>
          <w:lang w:val="en-US"/>
        </w:rPr>
        <w:t>while (IsOperation(new List&lt;EOperation&gt;() {</w:t>
      </w:r>
      <w:r>
        <w:rPr>
          <w:lang w:val="en-US"/>
        </w:rPr>
        <w:t xml:space="preserve"> </w:t>
      </w:r>
      <w:r w:rsidR="00094BA0" w:rsidRPr="00094BA0">
        <w:rPr>
          <w:lang w:val="en-US"/>
        </w:rPr>
        <w:t>EOperation.Plus,</w:t>
      </w:r>
      <w:r>
        <w:rPr>
          <w:lang w:val="en-US"/>
        </w:rPr>
        <w:t xml:space="preserve"> </w:t>
      </w:r>
      <w:r w:rsidR="00094BA0" w:rsidRPr="00094BA0">
        <w:rPr>
          <w:lang w:val="en-US"/>
        </w:rPr>
        <w:t xml:space="preserve">EOperation.Min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EOperation.Or }))</w:t>
      </w:r>
    </w:p>
    <w:p w14:paraId="7628902E" w14:textId="5BA6A358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 w:rsidR="00094BA0" w:rsidRPr="00094BA0">
        <w:rPr>
          <w:lang w:val="en-US"/>
        </w:rPr>
        <w:t>{</w:t>
      </w:r>
    </w:p>
    <w:p w14:paraId="0D302661" w14:textId="4157872A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var operation = ((OperationToken)curToken).OperType;</w:t>
      </w:r>
    </w:p>
    <w:p w14:paraId="0B3D1FD9" w14:textId="7B1D80CE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GetNextToken();</w:t>
      </w:r>
    </w:p>
    <w:p w14:paraId="42FB7BAF" w14:textId="14CCCF25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var right = Term();</w:t>
      </w:r>
    </w:p>
    <w:p w14:paraId="44C4B6B9" w14:textId="70FD55F3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left = AdditiveOperands(left, operation, right);</w:t>
      </w:r>
    </w:p>
    <w:p w14:paraId="49A2C25B" w14:textId="7B0A4457" w:rsidR="00094BA0" w:rsidRPr="00DE02F1" w:rsidRDefault="00D424E6" w:rsidP="00094BA0">
      <w:pPr>
        <w:pStyle w:val="a5"/>
      </w:pPr>
      <w:r>
        <w:rPr>
          <w:lang w:val="en-US"/>
        </w:rPr>
        <w:tab/>
      </w:r>
      <w:r w:rsidR="00094BA0" w:rsidRPr="00DE02F1">
        <w:t>}</w:t>
      </w:r>
    </w:p>
    <w:p w14:paraId="0406ED29" w14:textId="41DDC7DC" w:rsidR="00094BA0" w:rsidRPr="00DE02F1" w:rsidRDefault="00D424E6" w:rsidP="00094BA0">
      <w:pPr>
        <w:pStyle w:val="a5"/>
      </w:pPr>
      <w:r w:rsidRPr="00DE02F1">
        <w:tab/>
      </w:r>
      <w:r w:rsidR="00094BA0" w:rsidRPr="00094BA0">
        <w:rPr>
          <w:lang w:val="en-US"/>
        </w:rPr>
        <w:t>return</w:t>
      </w:r>
      <w:r w:rsidR="00094BA0" w:rsidRPr="00DE02F1">
        <w:t xml:space="preserve"> </w:t>
      </w:r>
      <w:r w:rsidR="00094BA0" w:rsidRPr="00094BA0">
        <w:rPr>
          <w:lang w:val="en-US"/>
        </w:rPr>
        <w:t>left</w:t>
      </w:r>
      <w:r w:rsidR="00094BA0" w:rsidRPr="00DE02F1">
        <w:t>;</w:t>
      </w:r>
    </w:p>
    <w:p w14:paraId="30C7BC05" w14:textId="71546C21" w:rsidR="00094BA0" w:rsidRPr="00DE02F1" w:rsidRDefault="00094BA0" w:rsidP="00094BA0">
      <w:pPr>
        <w:pStyle w:val="a5"/>
      </w:pPr>
      <w:r w:rsidRPr="00DE02F1">
        <w:t>}</w:t>
      </w:r>
    </w:p>
    <w:p w14:paraId="4EC51AB6" w14:textId="10BD9810" w:rsidR="00D424E6" w:rsidRDefault="00D424E6" w:rsidP="00D424E6">
      <w:r>
        <w:t xml:space="preserve">Перед вызовом метода </w:t>
      </w:r>
      <w:r>
        <w:rPr>
          <w:lang w:val="en-US"/>
        </w:rPr>
        <w:t>Term</w:t>
      </w:r>
      <w:r>
        <w:t xml:space="preserve">, который осуществляет анализ конструкции </w:t>
      </w:r>
      <w:r w:rsidRPr="00D424E6">
        <w:rPr>
          <w:i/>
        </w:rPr>
        <w:t>&lt;слагаемое&gt;</w:t>
      </w:r>
      <w:r w:rsidR="00A82EDA">
        <w:t xml:space="preserve">, проверим </w:t>
      </w:r>
      <w:r w:rsidR="00BC4FA6">
        <w:t>есть</w:t>
      </w:r>
      <w:r w:rsidR="00A82EDA">
        <w:t xml:space="preserve"> ли перед первым слагаем</w:t>
      </w:r>
      <w:r w:rsidR="00C0449F">
        <w:t>ы</w:t>
      </w:r>
      <w:r w:rsidR="00A82EDA">
        <w:t>м знак</w:t>
      </w:r>
      <w:r w:rsidR="00C0449F">
        <w:t>и</w:t>
      </w:r>
      <w:r w:rsidR="00A82EDA">
        <w:t xml:space="preserve"> «+» или «-». Если знак есть, то нужно проверить</w:t>
      </w:r>
      <w:r w:rsidR="003469F4">
        <w:t xml:space="preserve"> </w:t>
      </w:r>
      <w:r w:rsidR="009B77C9">
        <w:t>правильно ли записан знак</w:t>
      </w:r>
      <w:r w:rsidR="003469F4">
        <w:t xml:space="preserve"> перед слагаемым</w:t>
      </w:r>
      <w:r w:rsidR="00A82EDA">
        <w:t xml:space="preserve">. </w:t>
      </w:r>
      <w:r w:rsidR="003469F4">
        <w:t>Далее п</w:t>
      </w:r>
      <w:r w:rsidR="00BC4FA6">
        <w:t>ока</w:t>
      </w:r>
      <w:r w:rsidR="00A82EDA">
        <w:t xml:space="preserve"> встречается одна из аддитивных операций, то запоминаем операцию в </w:t>
      </w:r>
      <w:r w:rsidR="00A82EDA">
        <w:rPr>
          <w:lang w:val="en-US"/>
        </w:rPr>
        <w:t>operation</w:t>
      </w:r>
      <w:r w:rsidR="00A82EDA">
        <w:t xml:space="preserve"> и следующее слагаемое в </w:t>
      </w:r>
      <w:r w:rsidR="00A82EDA">
        <w:rPr>
          <w:lang w:val="en-US"/>
        </w:rPr>
        <w:t>right</w:t>
      </w:r>
      <w:r w:rsidR="003469F4">
        <w:t>.</w:t>
      </w:r>
      <w:r w:rsidR="003469F4" w:rsidRPr="003469F4">
        <w:t xml:space="preserve"> </w:t>
      </w:r>
      <w:r w:rsidR="003469F4">
        <w:t>П</w:t>
      </w:r>
      <w:r w:rsidR="00034501">
        <w:t>роверяем совместимость типов слагаемых:</w:t>
      </w:r>
    </w:p>
    <w:p w14:paraId="77F375ED" w14:textId="2401D325" w:rsidR="00034501" w:rsidRPr="00DE02F1" w:rsidRDefault="00034501" w:rsidP="00034501">
      <w:pPr>
        <w:pStyle w:val="a5"/>
      </w:pPr>
      <w:r w:rsidRPr="00DE02F1">
        <w:t>/* операнды аддитивных операций */</w:t>
      </w:r>
    </w:p>
    <w:p w14:paraId="52000C1E" w14:textId="750DE70A" w:rsidR="00034501" w:rsidRPr="00DE02F1" w:rsidRDefault="00034501" w:rsidP="00034501">
      <w:pPr>
        <w:pStyle w:val="a5"/>
      </w:pPr>
      <w:r w:rsidRPr="00034501">
        <w:rPr>
          <w:lang w:val="en-US"/>
        </w:rPr>
        <w:t>private</w:t>
      </w:r>
      <w:r w:rsidRPr="00DE02F1">
        <w:t xml:space="preserve"> </w:t>
      </w:r>
      <w:r w:rsidRPr="00034501">
        <w:rPr>
          <w:lang w:val="en-US"/>
        </w:rPr>
        <w:t>CType</w:t>
      </w:r>
      <w:r w:rsidRPr="00DE02F1">
        <w:t xml:space="preserve"> </w:t>
      </w:r>
      <w:r w:rsidRPr="00034501">
        <w:rPr>
          <w:lang w:val="en-US"/>
        </w:rPr>
        <w:t>AdditiveOperands</w:t>
      </w:r>
      <w:r w:rsidRPr="00DE02F1">
        <w:t>(</w:t>
      </w:r>
      <w:r w:rsidRPr="00034501">
        <w:rPr>
          <w:lang w:val="en-US"/>
        </w:rPr>
        <w:t>CType</w:t>
      </w:r>
      <w:r w:rsidRPr="00DE02F1">
        <w:t xml:space="preserve"> </w:t>
      </w:r>
      <w:r w:rsidRPr="00034501">
        <w:rPr>
          <w:lang w:val="en-US"/>
        </w:rPr>
        <w:t>left</w:t>
      </w:r>
      <w:r w:rsidRPr="00DE02F1">
        <w:t xml:space="preserve">, </w:t>
      </w:r>
      <w:r w:rsidRPr="00034501">
        <w:rPr>
          <w:lang w:val="en-US"/>
        </w:rPr>
        <w:t>EOperation</w:t>
      </w:r>
      <w:r w:rsidRPr="00DE02F1">
        <w:t xml:space="preserve"> </w:t>
      </w:r>
      <w:r w:rsidRPr="00034501">
        <w:rPr>
          <w:lang w:val="en-US"/>
        </w:rPr>
        <w:t>op</w:t>
      </w:r>
      <w:r w:rsidRPr="00DE02F1">
        <w:t xml:space="preserve">, </w:t>
      </w:r>
      <w:r w:rsidRPr="00034501">
        <w:rPr>
          <w:lang w:val="en-US"/>
        </w:rPr>
        <w:t>CType</w:t>
      </w:r>
      <w:r w:rsidRPr="00DE02F1">
        <w:t xml:space="preserve"> </w:t>
      </w:r>
      <w:r w:rsidRPr="00034501">
        <w:rPr>
          <w:lang w:val="en-US"/>
        </w:rPr>
        <w:t>right</w:t>
      </w:r>
      <w:r w:rsidRPr="00DE02F1">
        <w:t>)</w:t>
      </w:r>
    </w:p>
    <w:p w14:paraId="66DDC106" w14:textId="764D54EB" w:rsidR="00034501" w:rsidRDefault="00034501" w:rsidP="00034501">
      <w:pPr>
        <w:pStyle w:val="a5"/>
      </w:pPr>
      <w:r w:rsidRPr="00034501">
        <w:t>{</w:t>
      </w:r>
    </w:p>
    <w:p w14:paraId="08836FF4" w14:textId="397A87EF" w:rsidR="00B97FB0" w:rsidRDefault="00B97FB0" w:rsidP="00B97FB0">
      <w:pPr>
        <w:pStyle w:val="a5"/>
      </w:pPr>
      <w:r>
        <w:tab/>
        <w:t>/* оба типа оказались неизвестными */</w:t>
      </w:r>
    </w:p>
    <w:p w14:paraId="356AA31B" w14:textId="066D5B3C" w:rsidR="00B97FB0" w:rsidRPr="00DE02F1" w:rsidRDefault="00B97FB0" w:rsidP="00B97FB0">
      <w:pPr>
        <w:pStyle w:val="a5"/>
      </w:pPr>
      <w:r>
        <w:tab/>
      </w:r>
      <w:r w:rsidRPr="00B97FB0">
        <w:rPr>
          <w:lang w:val="en-US"/>
        </w:rPr>
        <w:t>if</w:t>
      </w:r>
      <w:r w:rsidRPr="00DE02F1">
        <w:t xml:space="preserve"> (</w:t>
      </w:r>
      <w:r w:rsidRPr="00B97FB0">
        <w:rPr>
          <w:lang w:val="en-US"/>
        </w:rPr>
        <w:t>left</w:t>
      </w:r>
      <w:r w:rsidRPr="00DE02F1">
        <w:t>.</w:t>
      </w:r>
      <w:r w:rsidRPr="00B97FB0">
        <w:rPr>
          <w:lang w:val="en-US"/>
        </w:rPr>
        <w:t>Type</w:t>
      </w:r>
      <w:r w:rsidRPr="00DE02F1">
        <w:t xml:space="preserve"> == </w:t>
      </w:r>
      <w:r w:rsidRPr="00B97FB0">
        <w:rPr>
          <w:lang w:val="en-US"/>
        </w:rPr>
        <w:t>EValueType</w:t>
      </w:r>
      <w:r w:rsidRPr="00DE02F1">
        <w:t>.</w:t>
      </w:r>
      <w:r w:rsidRPr="00B97FB0">
        <w:rPr>
          <w:lang w:val="en-US"/>
        </w:rPr>
        <w:t>Unknown</w:t>
      </w:r>
      <w:r w:rsidRPr="00DE02F1">
        <w:t xml:space="preserve"> &amp;&amp; </w:t>
      </w:r>
      <w:r w:rsidRPr="00B97FB0">
        <w:rPr>
          <w:lang w:val="en-US"/>
        </w:rPr>
        <w:t>right</w:t>
      </w:r>
      <w:r w:rsidRPr="00DE02F1">
        <w:t>.</w:t>
      </w:r>
      <w:r w:rsidRPr="00B97FB0">
        <w:rPr>
          <w:lang w:val="en-US"/>
        </w:rPr>
        <w:t>Type</w:t>
      </w:r>
      <w:r w:rsidRPr="00DE02F1">
        <w:t xml:space="preserve"> == </w:t>
      </w:r>
      <w:r w:rsidRPr="00B97FB0">
        <w:rPr>
          <w:lang w:val="en-US"/>
        </w:rPr>
        <w:t>EValueType</w:t>
      </w:r>
      <w:r w:rsidRPr="00DE02F1">
        <w:t>.</w:t>
      </w:r>
      <w:r w:rsidRPr="00B97FB0">
        <w:rPr>
          <w:lang w:val="en-US"/>
        </w:rPr>
        <w:t>Unknown</w:t>
      </w:r>
      <w:r w:rsidRPr="00DE02F1">
        <w:t>)</w:t>
      </w:r>
    </w:p>
    <w:p w14:paraId="0FBFC518" w14:textId="1EB46120" w:rsidR="00B97FB0" w:rsidRDefault="00B97FB0" w:rsidP="00B97FB0">
      <w:pPr>
        <w:pStyle w:val="a5"/>
      </w:pPr>
      <w:r w:rsidRPr="00DE02F1">
        <w:tab/>
      </w:r>
      <w:r w:rsidRPr="00DE02F1">
        <w:tab/>
      </w:r>
      <w:r>
        <w:t>return left;</w:t>
      </w:r>
    </w:p>
    <w:p w14:paraId="08FED787" w14:textId="77777777" w:rsidR="00B97FB0" w:rsidRPr="00034501" w:rsidRDefault="00B97FB0" w:rsidP="00B97FB0">
      <w:pPr>
        <w:pStyle w:val="a5"/>
      </w:pPr>
    </w:p>
    <w:p w14:paraId="6442F31F" w14:textId="15F2A25F" w:rsidR="00034501" w:rsidRPr="00034501" w:rsidRDefault="00034501" w:rsidP="00034501">
      <w:pPr>
        <w:pStyle w:val="a5"/>
      </w:pPr>
      <w:r>
        <w:tab/>
      </w:r>
      <w:r w:rsidRPr="00034501">
        <w:t>/* типы совпадают или левый операнд приводим к правому операнду и наоборот */</w:t>
      </w:r>
    </w:p>
    <w:p w14:paraId="7775D456" w14:textId="22169F5D" w:rsidR="00034501" w:rsidRPr="00034501" w:rsidRDefault="00034501" w:rsidP="00034501">
      <w:pPr>
        <w:pStyle w:val="a5"/>
        <w:rPr>
          <w:lang w:val="en-US"/>
        </w:rPr>
      </w:pPr>
      <w:r>
        <w:tab/>
      </w:r>
      <w:r w:rsidRPr="00034501">
        <w:rPr>
          <w:lang w:val="en-US"/>
        </w:rPr>
        <w:t>if (left.isDerivedFrom(right) || right.isDerivedFrom(left))</w:t>
      </w:r>
    </w:p>
    <w:p w14:paraId="7E5FCC8B" w14:textId="04D8F371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 w:rsidRPr="00034501">
        <w:rPr>
          <w:lang w:val="en-US"/>
        </w:rPr>
        <w:t>{</w:t>
      </w:r>
    </w:p>
    <w:p w14:paraId="3C36E084" w14:textId="757BC61C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/* привести к одному типу */</w:t>
      </w:r>
    </w:p>
    <w:p w14:paraId="204FF0B6" w14:textId="313A4B74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CType castType = TypeCasting(left, right);</w:t>
      </w:r>
    </w:p>
    <w:p w14:paraId="35D237E8" w14:textId="77777777" w:rsidR="00034501" w:rsidRPr="00034501" w:rsidRDefault="00034501" w:rsidP="00034501">
      <w:pPr>
        <w:pStyle w:val="a5"/>
        <w:rPr>
          <w:lang w:val="en-US"/>
        </w:rPr>
      </w:pPr>
    </w:p>
    <w:p w14:paraId="7C5E3990" w14:textId="77777777" w:rsid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 xml:space="preserve">if (castType.Type == EValueType.Integer </w:t>
      </w:r>
    </w:p>
    <w:p w14:paraId="5CB78530" w14:textId="16C3E1F3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 xml:space="preserve">   </w:t>
      </w:r>
      <w:r w:rsidRPr="00034501">
        <w:rPr>
          <w:lang w:val="en-US"/>
        </w:rPr>
        <w:t>|| castType.Type ==</w:t>
      </w:r>
      <w:r>
        <w:rPr>
          <w:lang w:val="en-US"/>
        </w:rPr>
        <w:t xml:space="preserve"> </w:t>
      </w:r>
      <w:r w:rsidRPr="00034501">
        <w:rPr>
          <w:lang w:val="en-US"/>
        </w:rPr>
        <w:t>EValueType.Real)</w:t>
      </w:r>
    </w:p>
    <w:p w14:paraId="077D6E57" w14:textId="2DDFA792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return castType;</w:t>
      </w:r>
    </w:p>
    <w:p w14:paraId="71FEA24B" w14:textId="77777777" w:rsidR="00034501" w:rsidRPr="00034501" w:rsidRDefault="00034501" w:rsidP="00034501">
      <w:pPr>
        <w:pStyle w:val="a5"/>
        <w:rPr>
          <w:lang w:val="en-US"/>
        </w:rPr>
      </w:pPr>
    </w:p>
    <w:p w14:paraId="50A51B45" w14:textId="44A1A3C4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if (castType.Type == EValueType.String &amp;&amp; op == EOperation.Plus)</w:t>
      </w:r>
    </w:p>
    <w:p w14:paraId="69140200" w14:textId="09FDE773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return castType;</w:t>
      </w:r>
    </w:p>
    <w:p w14:paraId="3F9DB555" w14:textId="77777777" w:rsidR="00034501" w:rsidRPr="00034501" w:rsidRDefault="00034501" w:rsidP="00034501">
      <w:pPr>
        <w:pStyle w:val="a5"/>
        <w:rPr>
          <w:lang w:val="en-US"/>
        </w:rPr>
      </w:pPr>
    </w:p>
    <w:p w14:paraId="204256F9" w14:textId="36A01FF9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if (castType.Type == EValueType.Boolean &amp;&amp; op == EOperation.Or)</w:t>
      </w:r>
    </w:p>
    <w:p w14:paraId="2C0F40CF" w14:textId="264C5258" w:rsidR="00034501" w:rsidRPr="00034501" w:rsidRDefault="00034501" w:rsidP="00034501">
      <w:pPr>
        <w:pStyle w:val="a5"/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return</w:t>
      </w:r>
      <w:r w:rsidRPr="00034501">
        <w:t xml:space="preserve"> </w:t>
      </w:r>
      <w:r w:rsidRPr="00034501">
        <w:rPr>
          <w:lang w:val="en-US"/>
        </w:rPr>
        <w:t>castType</w:t>
      </w:r>
      <w:r w:rsidRPr="00034501">
        <w:t>;</w:t>
      </w:r>
    </w:p>
    <w:p w14:paraId="1D5B97AC" w14:textId="50F2083B" w:rsidR="00034501" w:rsidRPr="00034501" w:rsidRDefault="00034501" w:rsidP="00034501">
      <w:pPr>
        <w:pStyle w:val="a5"/>
      </w:pPr>
      <w:r>
        <w:tab/>
      </w:r>
      <w:r w:rsidRPr="00034501">
        <w:t>}</w:t>
      </w:r>
    </w:p>
    <w:p w14:paraId="5DD66658" w14:textId="799B53EF" w:rsidR="00034501" w:rsidRPr="00034501" w:rsidRDefault="00034501" w:rsidP="00034501">
      <w:pPr>
        <w:pStyle w:val="a5"/>
      </w:pPr>
      <w:r>
        <w:tab/>
      </w:r>
      <w:r w:rsidRPr="00034501">
        <w:t>/* типы неприводимы друг к другу/недопустимая операция с типом */</w:t>
      </w:r>
    </w:p>
    <w:p w14:paraId="0521150A" w14:textId="103E2565" w:rsidR="00034501" w:rsidRPr="00034501" w:rsidRDefault="00034501" w:rsidP="00034501">
      <w:pPr>
        <w:pStyle w:val="a5"/>
        <w:rPr>
          <w:lang w:val="en-US"/>
        </w:rPr>
      </w:pPr>
      <w:r>
        <w:tab/>
      </w:r>
      <w:r w:rsidRPr="00034501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D0311E" w:rsidRPr="00D0311E">
        <w:rPr>
          <w:lang w:val="en-US"/>
        </w:rPr>
        <w:t>EErrorType.errTypeMismatch</w:t>
      </w:r>
      <w:r w:rsidRPr="00034501">
        <w:rPr>
          <w:lang w:val="en-US"/>
        </w:rPr>
        <w:t>));</w:t>
      </w:r>
    </w:p>
    <w:p w14:paraId="6130D6A8" w14:textId="492859DC" w:rsidR="00034501" w:rsidRPr="00DE02F1" w:rsidRDefault="00034501" w:rsidP="00034501">
      <w:pPr>
        <w:pStyle w:val="a5"/>
      </w:pPr>
      <w:r>
        <w:rPr>
          <w:lang w:val="en-US"/>
        </w:rPr>
        <w:tab/>
      </w:r>
      <w:r w:rsidRPr="00034501">
        <w:rPr>
          <w:lang w:val="en-US"/>
        </w:rPr>
        <w:t>return</w:t>
      </w:r>
      <w:r w:rsidRPr="00DE02F1">
        <w:t xml:space="preserve"> </w:t>
      </w:r>
      <w:r w:rsidRPr="00034501">
        <w:rPr>
          <w:lang w:val="en-US"/>
        </w:rPr>
        <w:t>availableTypes</w:t>
      </w:r>
      <w:r w:rsidRPr="00DE02F1">
        <w:t>["</w:t>
      </w:r>
      <w:r w:rsidRPr="00034501">
        <w:rPr>
          <w:lang w:val="en-US"/>
        </w:rPr>
        <w:t>unknown</w:t>
      </w:r>
      <w:r w:rsidRPr="00DE02F1">
        <w:t>"];</w:t>
      </w:r>
    </w:p>
    <w:p w14:paraId="78DBDA36" w14:textId="0BBD3619" w:rsidR="00034501" w:rsidRPr="00DE02F1" w:rsidRDefault="00034501" w:rsidP="00034501">
      <w:pPr>
        <w:pStyle w:val="a5"/>
      </w:pPr>
      <w:r w:rsidRPr="00DE02F1">
        <w:t>}</w:t>
      </w:r>
    </w:p>
    <w:p w14:paraId="74D10EC2" w14:textId="07FBAE70" w:rsidR="00034501" w:rsidRPr="003469F4" w:rsidRDefault="00034501" w:rsidP="00034501">
      <w:r>
        <w:t xml:space="preserve">Метод </w:t>
      </w:r>
      <w:r>
        <w:rPr>
          <w:lang w:val="en-US"/>
        </w:rPr>
        <w:t>TypeCasting</w:t>
      </w:r>
      <w:r>
        <w:t xml:space="preserve"> преобразовывает тип одного операнда к типу другого операнда</w:t>
      </w:r>
      <w:r w:rsidR="00B97FB0">
        <w:t xml:space="preserve"> по правилам приведения</w:t>
      </w:r>
      <w:r>
        <w:t xml:space="preserve">. Если это невозможно, то будет возвращён тип </w:t>
      </w:r>
      <w:r>
        <w:rPr>
          <w:lang w:val="en-US"/>
        </w:rPr>
        <w:t>unknown</w:t>
      </w:r>
      <w:r w:rsidR="00AA2C65">
        <w:t>.</w:t>
      </w:r>
      <w:r w:rsidR="003469F4">
        <w:t xml:space="preserve"> Значение, возвращённое в результате вызова метода </w:t>
      </w:r>
      <w:r w:rsidR="003469F4">
        <w:rPr>
          <w:lang w:val="en-US"/>
        </w:rPr>
        <w:t>AdditiveOperands</w:t>
      </w:r>
      <w:r w:rsidR="003469F4">
        <w:t xml:space="preserve">, присваиваем переменной </w:t>
      </w:r>
      <w:r w:rsidR="003469F4">
        <w:rPr>
          <w:lang w:val="en-US"/>
        </w:rPr>
        <w:t>left</w:t>
      </w:r>
      <w:r w:rsidR="003469F4">
        <w:t xml:space="preserve"> и </w:t>
      </w:r>
      <w:r w:rsidR="00E4353C">
        <w:t xml:space="preserve">либо </w:t>
      </w:r>
      <w:r w:rsidR="003469F4">
        <w:t>возвращаем</w:t>
      </w:r>
      <w:r w:rsidR="00E4353C">
        <w:t xml:space="preserve">, либо </w:t>
      </w:r>
      <w:r w:rsidR="003469F4">
        <w:t>продолжаем анализировать простое выражение.</w:t>
      </w:r>
    </w:p>
    <w:p w14:paraId="0A79CC09" w14:textId="53110F61" w:rsidR="00D0311E" w:rsidRPr="00AA2C65" w:rsidRDefault="008304AD" w:rsidP="00034501">
      <w:r>
        <w:t xml:space="preserve">Код метода </w:t>
      </w:r>
      <w:r>
        <w:rPr>
          <w:lang w:val="en-US"/>
        </w:rPr>
        <w:t>Term</w:t>
      </w:r>
      <w:r w:rsidRPr="00AA2C65">
        <w:t>:</w:t>
      </w:r>
    </w:p>
    <w:p w14:paraId="049CCC5D" w14:textId="532D505D" w:rsidR="008304AD" w:rsidRPr="003469F4" w:rsidRDefault="008304AD" w:rsidP="008304AD">
      <w:pPr>
        <w:pStyle w:val="a5"/>
      </w:pPr>
      <w:r w:rsidRPr="003469F4">
        <w:t>/* слагаемое */</w:t>
      </w:r>
    </w:p>
    <w:p w14:paraId="0E58ABA2" w14:textId="0C70D475" w:rsidR="008304AD" w:rsidRPr="003469F4" w:rsidRDefault="008304AD" w:rsidP="008304AD">
      <w:pPr>
        <w:pStyle w:val="a5"/>
      </w:pPr>
      <w:r w:rsidRPr="008304AD">
        <w:rPr>
          <w:lang w:val="en-US"/>
        </w:rPr>
        <w:t>CType</w:t>
      </w:r>
      <w:r w:rsidRPr="003469F4">
        <w:t xml:space="preserve"> </w:t>
      </w:r>
      <w:r w:rsidRPr="008304AD">
        <w:rPr>
          <w:lang w:val="en-US"/>
        </w:rPr>
        <w:t>Term</w:t>
      </w:r>
      <w:r w:rsidRPr="003469F4">
        <w:t>()</w:t>
      </w:r>
    </w:p>
    <w:p w14:paraId="7ABD20E4" w14:textId="5F9349B8" w:rsidR="008304AD" w:rsidRPr="00DE02F1" w:rsidRDefault="008304AD" w:rsidP="008304AD">
      <w:pPr>
        <w:pStyle w:val="a5"/>
        <w:rPr>
          <w:lang w:val="en-US"/>
        </w:rPr>
      </w:pPr>
      <w:r w:rsidRPr="00DE02F1">
        <w:rPr>
          <w:lang w:val="en-US"/>
        </w:rPr>
        <w:t>{</w:t>
      </w:r>
    </w:p>
    <w:p w14:paraId="44A3D020" w14:textId="39B4DDBC" w:rsidR="008304AD" w:rsidRPr="008304AD" w:rsidRDefault="008304AD" w:rsidP="008304AD">
      <w:pPr>
        <w:pStyle w:val="a5"/>
        <w:rPr>
          <w:lang w:val="en-US"/>
        </w:rPr>
      </w:pPr>
      <w:r w:rsidRPr="00DE02F1">
        <w:rPr>
          <w:lang w:val="en-US"/>
        </w:rPr>
        <w:tab/>
      </w:r>
      <w:r w:rsidRPr="008304AD">
        <w:rPr>
          <w:lang w:val="en-US"/>
        </w:rPr>
        <w:t>var left = Factor();</w:t>
      </w:r>
    </w:p>
    <w:p w14:paraId="5B743ADC" w14:textId="6720CBD6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 w:rsidRPr="008304AD">
        <w:rPr>
          <w:lang w:val="en-US"/>
        </w:rPr>
        <w:t xml:space="preserve">while (IsOperation(new List&lt;EOperation&gt;() { EOperation.Mul, EOperation.Division, </w:t>
      </w: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EOperation.Mod, EOperation.Div, EOperation.And }))</w:t>
      </w:r>
    </w:p>
    <w:p w14:paraId="1502DE98" w14:textId="4A145ADE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 w:rsidRPr="008304AD">
        <w:rPr>
          <w:lang w:val="en-US"/>
        </w:rPr>
        <w:t>{</w:t>
      </w:r>
    </w:p>
    <w:p w14:paraId="2A222A70" w14:textId="13BA7A07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var operation = ((OperationToken)curToken).OperType;</w:t>
      </w:r>
    </w:p>
    <w:p w14:paraId="7BC2CD85" w14:textId="15A638D4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GetNextToken();</w:t>
      </w:r>
    </w:p>
    <w:p w14:paraId="7B53686A" w14:textId="7D59915C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var right = Factor();</w:t>
      </w:r>
    </w:p>
    <w:p w14:paraId="49D9A983" w14:textId="5D6AAA9C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left = MultiplyOperands(left, operation, right);</w:t>
      </w:r>
    </w:p>
    <w:p w14:paraId="3E48DBEF" w14:textId="26EB253B" w:rsidR="008304AD" w:rsidRPr="00DE02F1" w:rsidRDefault="008304AD" w:rsidP="008304AD">
      <w:pPr>
        <w:pStyle w:val="a5"/>
      </w:pPr>
      <w:r>
        <w:rPr>
          <w:lang w:val="en-US"/>
        </w:rPr>
        <w:tab/>
      </w:r>
      <w:r w:rsidRPr="00DE02F1">
        <w:t>}</w:t>
      </w:r>
    </w:p>
    <w:p w14:paraId="0C2A3565" w14:textId="39C16064" w:rsidR="008304AD" w:rsidRPr="00DE02F1" w:rsidRDefault="008304AD" w:rsidP="008304AD">
      <w:pPr>
        <w:pStyle w:val="a5"/>
      </w:pPr>
      <w:r w:rsidRPr="00DE02F1">
        <w:tab/>
      </w:r>
      <w:r w:rsidRPr="008304AD">
        <w:rPr>
          <w:lang w:val="en-US"/>
        </w:rPr>
        <w:t>return</w:t>
      </w:r>
      <w:r w:rsidRPr="00DE02F1">
        <w:t xml:space="preserve"> </w:t>
      </w:r>
      <w:r w:rsidRPr="008304AD">
        <w:rPr>
          <w:lang w:val="en-US"/>
        </w:rPr>
        <w:t>left</w:t>
      </w:r>
      <w:r w:rsidRPr="00DE02F1">
        <w:t>;</w:t>
      </w:r>
    </w:p>
    <w:p w14:paraId="5087EA15" w14:textId="16420B6B" w:rsidR="008304AD" w:rsidRPr="00DE02F1" w:rsidRDefault="008304AD" w:rsidP="008304AD">
      <w:pPr>
        <w:pStyle w:val="a5"/>
      </w:pPr>
      <w:r w:rsidRPr="00DE02F1">
        <w:t>}</w:t>
      </w:r>
    </w:p>
    <w:p w14:paraId="3A7BAFEB" w14:textId="613804EF" w:rsidR="001506D4" w:rsidRPr="00E4353C" w:rsidRDefault="001506D4" w:rsidP="00A33994">
      <w:r>
        <w:lastRenderedPageBreak/>
        <w:t xml:space="preserve">Проверка совместимости типов множителей осуществляется в методе </w:t>
      </w:r>
      <w:r>
        <w:rPr>
          <w:lang w:val="en-US"/>
        </w:rPr>
        <w:t>MultiplyOperands</w:t>
      </w:r>
      <w:r>
        <w:t xml:space="preserve">. Данный метод описывается аналогично методу </w:t>
      </w:r>
      <w:r>
        <w:rPr>
          <w:lang w:val="en-US"/>
        </w:rPr>
        <w:t>AdditiveOperands</w:t>
      </w:r>
      <w:r>
        <w:t xml:space="preserve">. Здесь лишь отметим, что при делении (/) тип возвращаемого значения всегда будет </w:t>
      </w:r>
      <w:r>
        <w:rPr>
          <w:lang w:val="en-US"/>
        </w:rPr>
        <w:t>real</w:t>
      </w:r>
      <w:r w:rsidR="00E4353C">
        <w:t xml:space="preserve">, а операции </w:t>
      </w:r>
      <w:r w:rsidR="00E4353C">
        <w:rPr>
          <w:lang w:val="en-US"/>
        </w:rPr>
        <w:t>div</w:t>
      </w:r>
      <w:r w:rsidR="00E4353C" w:rsidRPr="00E4353C">
        <w:t xml:space="preserve">, </w:t>
      </w:r>
      <w:r w:rsidR="00E4353C">
        <w:rPr>
          <w:lang w:val="en-US"/>
        </w:rPr>
        <w:t>mod</w:t>
      </w:r>
      <w:r w:rsidR="00E4353C">
        <w:t xml:space="preserve"> возможны только для целочисленного типа.</w:t>
      </w:r>
    </w:p>
    <w:p w14:paraId="7EBCBBB8" w14:textId="1AE415FD" w:rsidR="00A33994" w:rsidRDefault="00B20188" w:rsidP="00A33994">
      <w:r>
        <w:t>Рассмотрим последний</w:t>
      </w:r>
      <w:r w:rsidR="00B63023">
        <w:t xml:space="preserve"> </w:t>
      </w:r>
      <w:r>
        <w:t>метод, подвергшийся модификации</w:t>
      </w:r>
      <w:r w:rsidR="00B63023">
        <w:t xml:space="preserve">. Код метода </w:t>
      </w:r>
      <w:r w:rsidR="00B63023">
        <w:rPr>
          <w:lang w:val="en-US"/>
        </w:rPr>
        <w:t>Factor</w:t>
      </w:r>
      <w:r w:rsidR="00B63023">
        <w:t xml:space="preserve"> представлен ниже:</w:t>
      </w:r>
      <w:r w:rsidR="001506D4">
        <w:t xml:space="preserve"> </w:t>
      </w:r>
    </w:p>
    <w:p w14:paraId="3B968544" w14:textId="03D8928D" w:rsidR="00B63023" w:rsidRPr="00B63023" w:rsidRDefault="00B63023" w:rsidP="00B63023">
      <w:pPr>
        <w:pStyle w:val="a5"/>
        <w:rPr>
          <w:lang w:val="en-US"/>
        </w:rPr>
      </w:pPr>
      <w:r w:rsidRPr="00B63023">
        <w:rPr>
          <w:lang w:val="en-US"/>
        </w:rPr>
        <w:t xml:space="preserve">/* </w:t>
      </w:r>
      <w:r>
        <w:t>множитель</w:t>
      </w:r>
      <w:r w:rsidRPr="00B63023">
        <w:rPr>
          <w:lang w:val="en-US"/>
        </w:rPr>
        <w:t xml:space="preserve"> */</w:t>
      </w:r>
    </w:p>
    <w:p w14:paraId="18835075" w14:textId="267ADF99" w:rsidR="00B63023" w:rsidRPr="00B63023" w:rsidRDefault="00B63023" w:rsidP="00B63023">
      <w:pPr>
        <w:pStyle w:val="a5"/>
        <w:rPr>
          <w:lang w:val="en-US"/>
        </w:rPr>
      </w:pPr>
      <w:r w:rsidRPr="00B63023">
        <w:rPr>
          <w:lang w:val="en-US"/>
        </w:rPr>
        <w:t>CType Factor ()</w:t>
      </w:r>
    </w:p>
    <w:p w14:paraId="00B24850" w14:textId="52E0C925" w:rsidR="00B63023" w:rsidRPr="00B63023" w:rsidRDefault="00B63023" w:rsidP="00B63023">
      <w:pPr>
        <w:pStyle w:val="a5"/>
        <w:rPr>
          <w:lang w:val="en-US"/>
        </w:rPr>
      </w:pPr>
      <w:r w:rsidRPr="00B63023">
        <w:rPr>
          <w:lang w:val="en-US"/>
        </w:rPr>
        <w:t>{</w:t>
      </w:r>
    </w:p>
    <w:p w14:paraId="528CD431" w14:textId="2DAC2F88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CType expr = availableTypes["unknown"];</w:t>
      </w:r>
    </w:p>
    <w:p w14:paraId="7FB53F4E" w14:textId="77777777" w:rsidR="00B63023" w:rsidRPr="00B63023" w:rsidRDefault="00B63023" w:rsidP="00B63023">
      <w:pPr>
        <w:pStyle w:val="a5"/>
        <w:rPr>
          <w:lang w:val="en-US"/>
        </w:rPr>
      </w:pPr>
    </w:p>
    <w:p w14:paraId="674A8107" w14:textId="6E1CB798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if (IsIdentOrConst(new List&lt;ETokenType&gt;() { ETokenType.Const }))</w:t>
      </w:r>
    </w:p>
    <w:p w14:paraId="3044E6C0" w14:textId="75F9CA3D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5E551B3B" w14:textId="0D6D436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switch (((ConstValueToken)curToken).ConstVal.ValueType)</w:t>
      </w:r>
    </w:p>
    <w:p w14:paraId="02028B37" w14:textId="00F6D827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{</w:t>
      </w:r>
    </w:p>
    <w:p w14:paraId="36A37C39" w14:textId="0B139DC6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Integer:</w:t>
      </w:r>
    </w:p>
    <w:p w14:paraId="38E155E0" w14:textId="06D0DEE1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 xml:space="preserve">expr = availableTypes["integer"]; </w:t>
      </w:r>
      <w:r>
        <w:rPr>
          <w:lang w:val="en-US"/>
        </w:rPr>
        <w:t>break;</w:t>
      </w:r>
    </w:p>
    <w:p w14:paraId="4CE87E04" w14:textId="42FD482C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Real:</w:t>
      </w:r>
    </w:p>
    <w:p w14:paraId="0E374296" w14:textId="3FF44E93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 xml:space="preserve">expr = availableTypes["real"]; </w:t>
      </w:r>
      <w:r>
        <w:rPr>
          <w:lang w:val="en-US"/>
        </w:rPr>
        <w:t>break;</w:t>
      </w:r>
    </w:p>
    <w:p w14:paraId="648D3233" w14:textId="787420FD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String:</w:t>
      </w:r>
    </w:p>
    <w:p w14:paraId="17CBCB49" w14:textId="3B6A8D0E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availableTypes["string"];</w:t>
      </w:r>
      <w:r>
        <w:rPr>
          <w:lang w:val="en-US"/>
        </w:rPr>
        <w:t xml:space="preserve"> break;</w:t>
      </w:r>
    </w:p>
    <w:p w14:paraId="1057E5BB" w14:textId="5188DE92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Boolean:</w:t>
      </w:r>
    </w:p>
    <w:p w14:paraId="1714F3EE" w14:textId="4A85571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availableTypes["boolean"];</w:t>
      </w:r>
      <w:r>
        <w:rPr>
          <w:lang w:val="en-US"/>
        </w:rPr>
        <w:t xml:space="preserve"> break;</w:t>
      </w:r>
    </w:p>
    <w:p w14:paraId="0EBCD5A2" w14:textId="23F5502C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}</w:t>
      </w:r>
    </w:p>
    <w:p w14:paraId="7D5C71EF" w14:textId="0C8D646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5E8BD829" w14:textId="68C9D5FD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35F0965B" w14:textId="77777777" w:rsidR="00B63023" w:rsidRPr="00B63023" w:rsidRDefault="00B63023" w:rsidP="00B63023">
      <w:pPr>
        <w:pStyle w:val="a5"/>
        <w:rPr>
          <w:lang w:val="en-US"/>
        </w:rPr>
      </w:pPr>
    </w:p>
    <w:p w14:paraId="69C4E564" w14:textId="3F2227EA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else if (IsIdentOrConst(new List&lt;ETokenType&gt;() { ETokenType.Identifier }))</w:t>
      </w:r>
    </w:p>
    <w:p w14:paraId="41A12058" w14:textId="796E7D31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5D62A2D7" w14:textId="1F304F7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if (variables.ContainsKey(((IdentifierToken)curToken).IdentifierName))</w:t>
      </w:r>
    </w:p>
    <w:p w14:paraId="2C0DE7E6" w14:textId="02095DB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variables[((IdentifierToken)curToken).IdentifierName].Type;</w:t>
      </w:r>
    </w:p>
    <w:p w14:paraId="2C863B92" w14:textId="0913898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lse</w:t>
      </w:r>
    </w:p>
    <w:p w14:paraId="34A821C9" w14:textId="27A8C852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ErrorType.errUnknownIdent));</w:t>
      </w:r>
    </w:p>
    <w:p w14:paraId="3124FC61" w14:textId="2DDE5D57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72F2DF57" w14:textId="5B692F3E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6A6EFF18" w14:textId="77777777" w:rsidR="00B63023" w:rsidRPr="00B63023" w:rsidRDefault="00B63023" w:rsidP="00B63023">
      <w:pPr>
        <w:pStyle w:val="a5"/>
        <w:rPr>
          <w:lang w:val="en-US"/>
        </w:rPr>
      </w:pPr>
    </w:p>
    <w:p w14:paraId="3F3D2A8A" w14:textId="3A4536C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else if (IsOperation(new List&lt;EOperation&gt;() { EOperation.LeftBracket }))</w:t>
      </w:r>
    </w:p>
    <w:p w14:paraId="2895BC69" w14:textId="693FC4A3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1369DE8A" w14:textId="06C6A978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5F8B182B" w14:textId="794F32A0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Expression();</w:t>
      </w:r>
    </w:p>
    <w:p w14:paraId="762B00C2" w14:textId="0E20C1FB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Accept(EOperation.RightBracket);</w:t>
      </w:r>
    </w:p>
    <w:p w14:paraId="6AC91C31" w14:textId="434C4FA1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404B7E9C" w14:textId="77777777" w:rsidR="00B63023" w:rsidRPr="00B63023" w:rsidRDefault="00B63023" w:rsidP="00B63023">
      <w:pPr>
        <w:pStyle w:val="a5"/>
        <w:rPr>
          <w:lang w:val="en-US"/>
        </w:rPr>
      </w:pPr>
    </w:p>
    <w:p w14:paraId="2B44F56C" w14:textId="13291DF5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else if (IsOperation(new List&lt;EOperation&gt;() { EOperation.Not }))</w:t>
      </w:r>
    </w:p>
    <w:p w14:paraId="0F880668" w14:textId="5C3D134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706A72E9" w14:textId="7221F94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3EC73826" w14:textId="5B1F80EE" w:rsid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Factor();</w:t>
      </w:r>
    </w:p>
    <w:p w14:paraId="41D62C39" w14:textId="0D3661B3" w:rsidR="00AA2C65" w:rsidRDefault="00AA2C65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AA2C65">
        <w:rPr>
          <w:lang w:val="en-US"/>
        </w:rPr>
        <w:t>if (expr.Type != EValueType.Boolean &amp;&amp; expr.Type != EValueType.Unknown)</w:t>
      </w:r>
    </w:p>
    <w:p w14:paraId="7A4EC154" w14:textId="315E8D43" w:rsidR="00E4353C" w:rsidRPr="00DE02F1" w:rsidRDefault="00E4353C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{</w:t>
      </w:r>
    </w:p>
    <w:p w14:paraId="62A21D19" w14:textId="135E2247" w:rsidR="00AA2C65" w:rsidRDefault="00AA2C65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A2C65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A2C65">
        <w:rPr>
          <w:lang w:val="en-US"/>
        </w:rPr>
        <w:t>EErrorType.errTypeMismatch));</w:t>
      </w:r>
    </w:p>
    <w:p w14:paraId="1D55B697" w14:textId="3484F89B" w:rsidR="00E4353C" w:rsidRDefault="00E4353C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E4353C">
        <w:rPr>
          <w:lang w:val="en-US"/>
        </w:rPr>
        <w:t>expr = availableTypes["unknown"];</w:t>
      </w:r>
    </w:p>
    <w:p w14:paraId="6C423476" w14:textId="3E820F01" w:rsidR="00E4353C" w:rsidRPr="00E4353C" w:rsidRDefault="00E4353C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}</w:t>
      </w:r>
    </w:p>
    <w:p w14:paraId="7BC1EC08" w14:textId="72C65D9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2E4198AA" w14:textId="77777777" w:rsidR="00B63023" w:rsidRPr="00B63023" w:rsidRDefault="00B63023" w:rsidP="00B63023">
      <w:pPr>
        <w:pStyle w:val="a5"/>
        <w:rPr>
          <w:lang w:val="en-US"/>
        </w:rPr>
      </w:pPr>
    </w:p>
    <w:p w14:paraId="258A866E" w14:textId="57EBA76B" w:rsidR="00B63023" w:rsidRPr="00DE02F1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DE02F1">
        <w:rPr>
          <w:lang w:val="en-US"/>
        </w:rPr>
        <w:t>return expr;</w:t>
      </w:r>
    </w:p>
    <w:p w14:paraId="3B2C3AA4" w14:textId="58B17A3B" w:rsidR="00B63023" w:rsidRDefault="00B63023" w:rsidP="00B63023">
      <w:pPr>
        <w:pStyle w:val="a5"/>
      </w:pPr>
      <w:r>
        <w:t>}</w:t>
      </w:r>
    </w:p>
    <w:p w14:paraId="2BAAFCC1" w14:textId="7024A322" w:rsidR="00B63023" w:rsidRDefault="002B373B" w:rsidP="00B63023">
      <w:r>
        <w:t>При</w:t>
      </w:r>
      <w:r w:rsidR="00F67913">
        <w:t xml:space="preserve"> получении токена константы</w:t>
      </w:r>
      <w:r w:rsidR="00E4353C" w:rsidRPr="00E4353C">
        <w:t xml:space="preserve"> </w:t>
      </w:r>
      <w:r w:rsidR="00F67913">
        <w:t>определя</w:t>
      </w:r>
      <w:r w:rsidR="00E4353C">
        <w:t>ется</w:t>
      </w:r>
      <w:r w:rsidR="00F67913">
        <w:t xml:space="preserve"> тип константы</w:t>
      </w:r>
      <w:r w:rsidR="00AA2C65">
        <w:t xml:space="preserve">. Если будет считан токен идентификатора, </w:t>
      </w:r>
      <w:r w:rsidR="00E4353C">
        <w:t>то название идентификатора ищется в области видимости.</w:t>
      </w:r>
      <w:r w:rsidR="00AA2C65">
        <w:t xml:space="preserve"> При считывании ключевого слова </w:t>
      </w:r>
      <w:r w:rsidR="00AA2C65" w:rsidRPr="00AA2C65">
        <w:rPr>
          <w:i/>
          <w:lang w:val="en-US"/>
        </w:rPr>
        <w:t>not</w:t>
      </w:r>
      <w:r w:rsidR="009B77C9">
        <w:rPr>
          <w:i/>
        </w:rPr>
        <w:t xml:space="preserve"> </w:t>
      </w:r>
      <w:r w:rsidR="00AA2C65">
        <w:t>осуществляется проверка того, что множитель имеет логический тип.</w:t>
      </w:r>
      <w:r w:rsidR="00E4353C">
        <w:t xml:space="preserve"> </w:t>
      </w:r>
    </w:p>
    <w:p w14:paraId="4893527A" w14:textId="6F39D5F6" w:rsidR="00745C94" w:rsidRDefault="00745C94" w:rsidP="00B63023">
      <w:r>
        <w:t xml:space="preserve">Рассмотрим каким образом </w:t>
      </w:r>
      <w:r w:rsidR="0081424F">
        <w:t xml:space="preserve">осуществляется </w:t>
      </w:r>
      <w:r>
        <w:t>продолж</w:t>
      </w:r>
      <w:r w:rsidR="0081424F">
        <w:t>ение</w:t>
      </w:r>
      <w:r>
        <w:t xml:space="preserve"> процесс</w:t>
      </w:r>
      <w:r w:rsidR="0081424F">
        <w:t>а</w:t>
      </w:r>
      <w:r>
        <w:t xml:space="preserve"> компиляции после обнаружения первой ошибки</w:t>
      </w:r>
      <w:r w:rsidR="0081424F">
        <w:t xml:space="preserve"> (нейтрализация семантических ошибок)</w:t>
      </w:r>
      <w:r>
        <w:t xml:space="preserve">. Для идентификаторов, объявленных повторно, использовался тот тип, который был описан первым. Ошибки в объявлении типа или </w:t>
      </w:r>
      <w:r w:rsidR="0081424F">
        <w:t xml:space="preserve">ошибки, </w:t>
      </w:r>
      <w:r>
        <w:t xml:space="preserve">связанные с использованием </w:t>
      </w:r>
      <w:r>
        <w:lastRenderedPageBreak/>
        <w:t>необъявленного идентификатора, устраняются путём определения типа как неизвестного.</w:t>
      </w:r>
      <w:r w:rsidR="0081424F">
        <w:t xml:space="preserve"> </w:t>
      </w:r>
      <w:r>
        <w:t>Если операнды не могут быть приведены к одинаковому типу, то тип также становится неизвестным. Так как неизвестный тип может быть приведён к любому известному типу, то дальнейшие ошибки, связанные с правильностью определения этого типа, обнаруживаться не будут.</w:t>
      </w:r>
      <w:bookmarkStart w:id="0" w:name="_GoBack"/>
      <w:bookmarkEnd w:id="0"/>
    </w:p>
    <w:p w14:paraId="01D158F5" w14:textId="764A0D2A" w:rsidR="002B373B" w:rsidRDefault="002B373B" w:rsidP="00B63023">
      <w:r>
        <w:br w:type="page"/>
      </w:r>
    </w:p>
    <w:p w14:paraId="60184D73" w14:textId="77777777" w:rsidR="002B373B" w:rsidRPr="002E15AF" w:rsidRDefault="002B373B" w:rsidP="002B373B">
      <w:pPr>
        <w:pStyle w:val="1"/>
      </w:pPr>
      <w:r>
        <w:lastRenderedPageBreak/>
        <w:t>Тестирование</w:t>
      </w:r>
    </w:p>
    <w:p w14:paraId="2051F0B5" w14:textId="407925F6" w:rsidR="003E54D6" w:rsidRDefault="002B373B" w:rsidP="003E54D6">
      <w:r>
        <w:t>В этом разделе протестирована работа с</w:t>
      </w:r>
      <w:r w:rsidR="00F0632A">
        <w:t>емантического</w:t>
      </w:r>
      <w:r>
        <w:t xml:space="preserve"> анализатора на различных </w:t>
      </w:r>
      <w:r w:rsidR="0034531F">
        <w:t>входных данных.</w:t>
      </w:r>
    </w:p>
    <w:p w14:paraId="533F2253" w14:textId="77777777" w:rsidR="00393D85" w:rsidRDefault="00A4230D" w:rsidP="003E54D6">
      <w:r>
        <w:t xml:space="preserve">Пример листинга </w:t>
      </w:r>
      <w:r w:rsidR="00393D85">
        <w:t xml:space="preserve">корректной </w:t>
      </w:r>
      <w:r>
        <w:t>программы</w:t>
      </w:r>
      <w:r w:rsidR="00393D85">
        <w:t>:</w:t>
      </w:r>
    </w:p>
    <w:p w14:paraId="2A859A64" w14:textId="4815B058" w:rsidR="00A461D2" w:rsidRPr="00A461D2" w:rsidRDefault="00A461D2" w:rsidP="00A461D2">
      <w:pPr>
        <w:pStyle w:val="a5"/>
        <w:rPr>
          <w:sz w:val="20"/>
          <w:szCs w:val="20"/>
        </w:rPr>
      </w:pPr>
      <w:r w:rsidRPr="00A461D2">
        <w:rPr>
          <w:sz w:val="20"/>
          <w:szCs w:val="20"/>
        </w:rPr>
        <w:t xml:space="preserve">   1. program prog</w:t>
      </w:r>
      <w:r w:rsidR="00631E80">
        <w:rPr>
          <w:sz w:val="20"/>
          <w:szCs w:val="20"/>
        </w:rPr>
        <w:t>1</w:t>
      </w:r>
      <w:r w:rsidRPr="00A461D2">
        <w:rPr>
          <w:sz w:val="20"/>
          <w:szCs w:val="20"/>
        </w:rPr>
        <w:t>;</w:t>
      </w:r>
    </w:p>
    <w:p w14:paraId="6280B103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</w:rPr>
        <w:t xml:space="preserve">   </w:t>
      </w:r>
      <w:r w:rsidRPr="00A461D2">
        <w:rPr>
          <w:sz w:val="20"/>
          <w:szCs w:val="20"/>
          <w:lang w:val="en-US"/>
        </w:rPr>
        <w:t>2. var m, n:integer;</w:t>
      </w:r>
    </w:p>
    <w:p w14:paraId="7E13B340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3.     Y: real;</w:t>
      </w:r>
    </w:p>
    <w:p w14:paraId="54D0A56B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4.     flag: boolean;</w:t>
      </w:r>
    </w:p>
    <w:p w14:paraId="6366EDC9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5. begin</w:t>
      </w:r>
    </w:p>
    <w:p w14:paraId="7EBD11C8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6.     m := 15;</w:t>
      </w:r>
    </w:p>
    <w:p w14:paraId="366016B9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7.     n := 45;</w:t>
      </w:r>
    </w:p>
    <w:p w14:paraId="1F5494CB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8.     Y := (m + n) / 12;</w:t>
      </w:r>
    </w:p>
    <w:p w14:paraId="0ADD0492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9.     while m &lt;&gt; n do</w:t>
      </w:r>
    </w:p>
    <w:p w14:paraId="5C04F9D4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0.     begin</w:t>
      </w:r>
    </w:p>
    <w:p w14:paraId="45F11AF9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1.         if m &gt; n then </w:t>
      </w:r>
    </w:p>
    <w:p w14:paraId="4DA49DF2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2.             m := m - n</w:t>
      </w:r>
    </w:p>
    <w:p w14:paraId="3F4C1E70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3.         else </w:t>
      </w:r>
    </w:p>
    <w:p w14:paraId="66387A23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4.             n := n - m;</w:t>
      </w:r>
    </w:p>
    <w:p w14:paraId="1FB28D8C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5.     end;  </w:t>
      </w:r>
    </w:p>
    <w:p w14:paraId="1FECFEDD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6.     if Y / 2 &gt; m then</w:t>
      </w:r>
    </w:p>
    <w:p w14:paraId="61FA374E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7.         flag := true;</w:t>
      </w:r>
    </w:p>
    <w:p w14:paraId="57288F10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8.     if flag then </w:t>
      </w:r>
    </w:p>
    <w:p w14:paraId="4A054FF3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9.     begin</w:t>
      </w:r>
    </w:p>
    <w:p w14:paraId="48D8EFC6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0.         Y := Y / 2;</w:t>
      </w:r>
    </w:p>
    <w:p w14:paraId="4573583F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1.         flag := not flag;</w:t>
      </w:r>
    </w:p>
    <w:p w14:paraId="750D3024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2.     end</w:t>
      </w:r>
    </w:p>
    <w:p w14:paraId="15FCCB51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3.     else</w:t>
      </w:r>
    </w:p>
    <w:p w14:paraId="1E10AE2E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4.         Y := m div 2;</w:t>
      </w:r>
    </w:p>
    <w:p w14:paraId="00F6E6B1" w14:textId="77777777" w:rsidR="00A461D2" w:rsidRPr="00A461D2" w:rsidRDefault="00A461D2" w:rsidP="00A461D2">
      <w:pPr>
        <w:pStyle w:val="a5"/>
        <w:rPr>
          <w:sz w:val="20"/>
          <w:szCs w:val="20"/>
        </w:rPr>
      </w:pPr>
      <w:r w:rsidRPr="00A461D2">
        <w:rPr>
          <w:sz w:val="20"/>
          <w:szCs w:val="20"/>
          <w:lang w:val="en-US"/>
        </w:rPr>
        <w:t xml:space="preserve">  </w:t>
      </w:r>
      <w:r w:rsidRPr="00A461D2">
        <w:rPr>
          <w:sz w:val="20"/>
          <w:szCs w:val="20"/>
        </w:rPr>
        <w:t>25. end.</w:t>
      </w:r>
    </w:p>
    <w:p w14:paraId="1AFCCED3" w14:textId="77777777" w:rsidR="00A461D2" w:rsidRPr="00A461D2" w:rsidRDefault="00A461D2" w:rsidP="00A461D2">
      <w:pPr>
        <w:pStyle w:val="a5"/>
        <w:rPr>
          <w:sz w:val="20"/>
          <w:szCs w:val="20"/>
        </w:rPr>
      </w:pPr>
    </w:p>
    <w:p w14:paraId="02B21DCC" w14:textId="6F9722CF" w:rsidR="00A4230D" w:rsidRPr="00A461D2" w:rsidRDefault="00A461D2" w:rsidP="00A461D2">
      <w:pPr>
        <w:pStyle w:val="a5"/>
        <w:rPr>
          <w:sz w:val="20"/>
          <w:szCs w:val="20"/>
        </w:rPr>
      </w:pPr>
      <w:r w:rsidRPr="00A461D2">
        <w:rPr>
          <w:sz w:val="20"/>
          <w:szCs w:val="20"/>
        </w:rPr>
        <w:t>Количество ошибок: 0</w:t>
      </w:r>
      <w:r w:rsidR="00A4230D" w:rsidRPr="00A461D2">
        <w:rPr>
          <w:sz w:val="20"/>
          <w:szCs w:val="20"/>
        </w:rPr>
        <w:t xml:space="preserve"> </w:t>
      </w:r>
    </w:p>
    <w:p w14:paraId="3EDC6838" w14:textId="60B5B979" w:rsidR="003E54D6" w:rsidRDefault="003E54D6" w:rsidP="003E54D6">
      <w:r>
        <w:t xml:space="preserve">Пример листинга </w:t>
      </w:r>
      <w:r w:rsidR="005B122C">
        <w:t xml:space="preserve">некорректной </w:t>
      </w:r>
      <w:r>
        <w:t>программы с сообщениями об ошибках, обнаруженных семантическим анализатором:</w:t>
      </w:r>
    </w:p>
    <w:p w14:paraId="1C8A2ED9" w14:textId="3FB72BCC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</w:rPr>
        <w:t xml:space="preserve">   </w:t>
      </w:r>
      <w:r w:rsidRPr="002D7A0D">
        <w:rPr>
          <w:sz w:val="20"/>
          <w:szCs w:val="20"/>
          <w:lang w:val="en-US"/>
        </w:rPr>
        <w:t>1. program prog</w:t>
      </w:r>
      <w:r w:rsidR="00631E80" w:rsidRPr="00DE02F1">
        <w:rPr>
          <w:sz w:val="20"/>
          <w:szCs w:val="20"/>
          <w:lang w:val="en-US"/>
        </w:rPr>
        <w:t>2</w:t>
      </w:r>
      <w:r w:rsidRPr="002D7A0D">
        <w:rPr>
          <w:sz w:val="20"/>
          <w:szCs w:val="20"/>
          <w:lang w:val="en-US"/>
        </w:rPr>
        <w:t>;</w:t>
      </w:r>
    </w:p>
    <w:p w14:paraId="7C33E90F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2. var a, b, c, e: integer;</w:t>
      </w:r>
    </w:p>
    <w:p w14:paraId="6E80E76C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3.     a, b, d, superExpr: real;</w:t>
      </w:r>
    </w:p>
    <w:p w14:paraId="623B078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0D9DAD07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5: Duplicate identifier****</w:t>
      </w:r>
    </w:p>
    <w:p w14:paraId="7503A23B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^</w:t>
      </w:r>
    </w:p>
    <w:p w14:paraId="2773B695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5: Duplicate identifier****</w:t>
      </w:r>
    </w:p>
    <w:p w14:paraId="1D30436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4.     c: integer;</w:t>
      </w:r>
    </w:p>
    <w:p w14:paraId="5F978982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5383230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5: Duplicate identifier****</w:t>
      </w:r>
    </w:p>
    <w:p w14:paraId="68E4C054" w14:textId="3A67A813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5.     s: string;</w:t>
      </w:r>
    </w:p>
    <w:p w14:paraId="76CBB151" w14:textId="77777777" w:rsidR="002D7A0D" w:rsidRPr="002D7A0D" w:rsidRDefault="002D7A0D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6.     bool: bolean;</w:t>
      </w:r>
    </w:p>
    <w:p w14:paraId="7F5E6682" w14:textId="77777777" w:rsidR="002D7A0D" w:rsidRPr="002D7A0D" w:rsidRDefault="002D7A0D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^</w:t>
      </w:r>
    </w:p>
    <w:p w14:paraId="35A7C5C2" w14:textId="638F939E" w:rsidR="002D7A0D" w:rsidRPr="002D7A0D" w:rsidRDefault="002D7A0D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7: Error in type definiton****</w:t>
      </w:r>
    </w:p>
    <w:p w14:paraId="2AB3341A" w14:textId="3E7ACB3E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</w:t>
      </w:r>
      <w:r w:rsidR="002D7A0D" w:rsidRPr="002D7A0D">
        <w:rPr>
          <w:sz w:val="20"/>
          <w:szCs w:val="20"/>
          <w:lang w:val="en-US"/>
        </w:rPr>
        <w:t>7</w:t>
      </w:r>
      <w:r w:rsidRPr="002D7A0D">
        <w:rPr>
          <w:sz w:val="20"/>
          <w:szCs w:val="20"/>
          <w:lang w:val="en-US"/>
        </w:rPr>
        <w:t>. begin</w:t>
      </w:r>
    </w:p>
    <w:p w14:paraId="37E29E44" w14:textId="664D7DE3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</w:t>
      </w:r>
      <w:r w:rsidR="002D7A0D" w:rsidRPr="002D7A0D">
        <w:rPr>
          <w:sz w:val="20"/>
          <w:szCs w:val="20"/>
          <w:lang w:val="en-US"/>
        </w:rPr>
        <w:t>8</w:t>
      </w:r>
      <w:r w:rsidRPr="002D7A0D">
        <w:rPr>
          <w:sz w:val="20"/>
          <w:szCs w:val="20"/>
          <w:lang w:val="en-US"/>
        </w:rPr>
        <w:t>.     a := -13;</w:t>
      </w:r>
    </w:p>
    <w:p w14:paraId="0BDE61DC" w14:textId="3E132BE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</w:t>
      </w:r>
      <w:r w:rsidR="002D7A0D" w:rsidRPr="002D7A0D">
        <w:rPr>
          <w:sz w:val="20"/>
          <w:szCs w:val="20"/>
          <w:lang w:val="en-US"/>
        </w:rPr>
        <w:t>9</w:t>
      </w:r>
      <w:r w:rsidRPr="002D7A0D">
        <w:rPr>
          <w:sz w:val="20"/>
          <w:szCs w:val="20"/>
          <w:lang w:val="en-US"/>
        </w:rPr>
        <w:t>.     b := 0.3;</w:t>
      </w:r>
    </w:p>
    <w:p w14:paraId="6D5CEF83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^</w:t>
      </w:r>
    </w:p>
    <w:p w14:paraId="215D7671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19959EA6" w14:textId="224FE65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</w:t>
      </w:r>
      <w:r w:rsidR="002D7A0D" w:rsidRPr="002D7A0D">
        <w:rPr>
          <w:sz w:val="20"/>
          <w:szCs w:val="20"/>
          <w:lang w:val="en-US"/>
        </w:rPr>
        <w:t>10</w:t>
      </w:r>
      <w:r w:rsidRPr="002D7A0D">
        <w:rPr>
          <w:sz w:val="20"/>
          <w:szCs w:val="20"/>
          <w:lang w:val="en-US"/>
        </w:rPr>
        <w:t xml:space="preserve">.     </w:t>
      </w:r>
    </w:p>
    <w:p w14:paraId="1BF418BA" w14:textId="4E23893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1</w:t>
      </w:r>
      <w:r w:rsidRPr="002D7A0D">
        <w:rPr>
          <w:sz w:val="20"/>
          <w:szCs w:val="20"/>
          <w:lang w:val="en-US"/>
        </w:rPr>
        <w:t>.     abcd := 'abcd';</w:t>
      </w:r>
    </w:p>
    <w:p w14:paraId="7E6569EA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139D27C1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6: Unknown identifier****</w:t>
      </w:r>
    </w:p>
    <w:p w14:paraId="0F0AC067" w14:textId="03989F5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2</w:t>
      </w:r>
      <w:r w:rsidRPr="002D7A0D">
        <w:rPr>
          <w:sz w:val="20"/>
          <w:szCs w:val="20"/>
          <w:lang w:val="en-US"/>
        </w:rPr>
        <w:t>.     f := 'abcd' + 1;</w:t>
      </w:r>
    </w:p>
    <w:p w14:paraId="2A83E61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211FD74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6: Unknown identifier****</w:t>
      </w:r>
    </w:p>
    <w:p w14:paraId="5D938CF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^</w:t>
      </w:r>
    </w:p>
    <w:p w14:paraId="00940ACC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4A6EDB85" w14:textId="0AA39934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3</w:t>
      </w:r>
      <w:r w:rsidRPr="002D7A0D">
        <w:rPr>
          <w:sz w:val="20"/>
          <w:szCs w:val="20"/>
          <w:lang w:val="en-US"/>
        </w:rPr>
        <w:t xml:space="preserve">.     </w:t>
      </w:r>
    </w:p>
    <w:p w14:paraId="19E86BFD" w14:textId="45CB4D45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4</w:t>
      </w:r>
      <w:r w:rsidRPr="002D7A0D">
        <w:rPr>
          <w:sz w:val="20"/>
          <w:szCs w:val="20"/>
          <w:lang w:val="en-US"/>
        </w:rPr>
        <w:t>.     if (a &gt; 13) and (a + b &lt; 13.03) then</w:t>
      </w:r>
    </w:p>
    <w:p w14:paraId="048392B8" w14:textId="3979CEDF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5</w:t>
      </w:r>
      <w:r w:rsidRPr="002D7A0D">
        <w:rPr>
          <w:sz w:val="20"/>
          <w:szCs w:val="20"/>
          <w:lang w:val="en-US"/>
        </w:rPr>
        <w:t>.         c := (13 - 9) / 2;</w:t>
      </w:r>
    </w:p>
    <w:p w14:paraId="46A04D1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^</w:t>
      </w:r>
    </w:p>
    <w:p w14:paraId="0EBA9106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265A5DF6" w14:textId="161B0DE9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6</w:t>
      </w:r>
      <w:r w:rsidRPr="002D7A0D">
        <w:rPr>
          <w:sz w:val="20"/>
          <w:szCs w:val="20"/>
          <w:lang w:val="en-US"/>
        </w:rPr>
        <w:t xml:space="preserve">.     </w:t>
      </w:r>
    </w:p>
    <w:p w14:paraId="73D3647B" w14:textId="1254E132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7</w:t>
      </w:r>
      <w:r w:rsidRPr="002D7A0D">
        <w:rPr>
          <w:sz w:val="20"/>
          <w:szCs w:val="20"/>
          <w:lang w:val="en-US"/>
        </w:rPr>
        <w:t>.     if ('abc' &gt; 'bcd') then e := 13 + 0.5;</w:t>
      </w:r>
    </w:p>
    <w:p w14:paraId="0FC2B2C8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                ^</w:t>
      </w:r>
    </w:p>
    <w:p w14:paraId="3B514BF1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38DB399D" w14:textId="62542F4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lastRenderedPageBreak/>
        <w:t xml:space="preserve">  1</w:t>
      </w:r>
      <w:r w:rsidR="002D7A0D" w:rsidRPr="002D7A0D">
        <w:rPr>
          <w:sz w:val="20"/>
          <w:szCs w:val="20"/>
          <w:lang w:val="en-US"/>
        </w:rPr>
        <w:t>8</w:t>
      </w:r>
      <w:r w:rsidRPr="002D7A0D">
        <w:rPr>
          <w:sz w:val="20"/>
          <w:szCs w:val="20"/>
          <w:lang w:val="en-US"/>
        </w:rPr>
        <w:t xml:space="preserve">.     </w:t>
      </w:r>
    </w:p>
    <w:p w14:paraId="4D3E0670" w14:textId="5DB389BE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9</w:t>
      </w:r>
      <w:r w:rsidRPr="002D7A0D">
        <w:rPr>
          <w:sz w:val="20"/>
          <w:szCs w:val="20"/>
          <w:lang w:val="en-US"/>
        </w:rPr>
        <w:t>.     while a do begin</w:t>
      </w:r>
    </w:p>
    <w:p w14:paraId="5F89DEB0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^</w:t>
      </w:r>
    </w:p>
    <w:p w14:paraId="4730E446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9: Expression type must be boolean****</w:t>
      </w:r>
    </w:p>
    <w:p w14:paraId="39B21F35" w14:textId="72F506C9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</w:t>
      </w:r>
      <w:r w:rsidR="002D7A0D" w:rsidRPr="002D7A0D">
        <w:rPr>
          <w:sz w:val="20"/>
          <w:szCs w:val="20"/>
          <w:lang w:val="en-US"/>
        </w:rPr>
        <w:t>20</w:t>
      </w:r>
      <w:r w:rsidRPr="002D7A0D">
        <w:rPr>
          <w:sz w:val="20"/>
          <w:szCs w:val="20"/>
          <w:lang w:val="en-US"/>
        </w:rPr>
        <w:t>.         a := a + 1;</w:t>
      </w:r>
    </w:p>
    <w:p w14:paraId="0163FC90" w14:textId="0215364A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1</w:t>
      </w:r>
      <w:r w:rsidRPr="002D7A0D">
        <w:rPr>
          <w:sz w:val="20"/>
          <w:szCs w:val="20"/>
          <w:lang w:val="en-US"/>
        </w:rPr>
        <w:t>.         e := e / 2;</w:t>
      </w:r>
    </w:p>
    <w:p w14:paraId="73DCDEA6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^</w:t>
      </w:r>
    </w:p>
    <w:p w14:paraId="7B568B4D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422AFE3C" w14:textId="0EC2144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2</w:t>
      </w:r>
      <w:r w:rsidRPr="002D7A0D">
        <w:rPr>
          <w:sz w:val="20"/>
          <w:szCs w:val="20"/>
          <w:lang w:val="en-US"/>
        </w:rPr>
        <w:t>.     end;</w:t>
      </w:r>
    </w:p>
    <w:p w14:paraId="066827FB" w14:textId="5667C4B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3</w:t>
      </w:r>
      <w:r w:rsidRPr="002D7A0D">
        <w:rPr>
          <w:sz w:val="20"/>
          <w:szCs w:val="20"/>
          <w:lang w:val="en-US"/>
        </w:rPr>
        <w:t xml:space="preserve">.     </w:t>
      </w:r>
    </w:p>
    <w:p w14:paraId="64D2760A" w14:textId="458A7782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4</w:t>
      </w:r>
      <w:r w:rsidRPr="002D7A0D">
        <w:rPr>
          <w:sz w:val="20"/>
          <w:szCs w:val="20"/>
          <w:lang w:val="en-US"/>
        </w:rPr>
        <w:t>.     superExpr := a * a * a - 3 * a * a * b + 3 * a * b * b - b * b * b;</w:t>
      </w:r>
    </w:p>
    <w:p w14:paraId="79073DC3" w14:textId="5DCB1BAF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5</w:t>
      </w:r>
      <w:r w:rsidRPr="002D7A0D">
        <w:rPr>
          <w:sz w:val="20"/>
          <w:szCs w:val="20"/>
          <w:lang w:val="en-US"/>
        </w:rPr>
        <w:t>.     e := (a + b) * (a * a + a * b + b * b) div superExpr;</w:t>
      </w:r>
    </w:p>
    <w:p w14:paraId="25D963C4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                               ^</w:t>
      </w:r>
    </w:p>
    <w:p w14:paraId="1FD52ED8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5072E9BD" w14:textId="0450AE1C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6</w:t>
      </w:r>
      <w:r w:rsidRPr="002D7A0D">
        <w:rPr>
          <w:sz w:val="20"/>
          <w:szCs w:val="20"/>
          <w:lang w:val="en-US"/>
        </w:rPr>
        <w:t xml:space="preserve">.     </w:t>
      </w:r>
    </w:p>
    <w:p w14:paraId="637DC642" w14:textId="3A1529F5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7</w:t>
      </w:r>
      <w:r w:rsidRPr="002D7A0D">
        <w:rPr>
          <w:sz w:val="20"/>
          <w:szCs w:val="20"/>
          <w:lang w:val="en-US"/>
        </w:rPr>
        <w:t>.     s := -'a+b' + (s - 'a');</w:t>
      </w:r>
    </w:p>
    <w:p w14:paraId="6B2BC092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^</w:t>
      </w:r>
    </w:p>
    <w:p w14:paraId="08877EC7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511754C2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 ^</w:t>
      </w:r>
    </w:p>
    <w:p w14:paraId="071B86B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460C1E6E" w14:textId="27AD39F0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8</w:t>
      </w:r>
      <w:r w:rsidRPr="002D7A0D">
        <w:rPr>
          <w:sz w:val="20"/>
          <w:szCs w:val="20"/>
          <w:lang w:val="en-US"/>
        </w:rPr>
        <w:t xml:space="preserve">.     </w:t>
      </w:r>
    </w:p>
    <w:p w14:paraId="59F836C7" w14:textId="47D5FB08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9</w:t>
      </w:r>
      <w:r w:rsidRPr="002D7A0D">
        <w:rPr>
          <w:sz w:val="20"/>
          <w:szCs w:val="20"/>
          <w:lang w:val="en-US"/>
        </w:rPr>
        <w:t>.     while not a do c:=c+1;</w:t>
      </w:r>
    </w:p>
    <w:p w14:paraId="225A61D0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^</w:t>
      </w:r>
    </w:p>
    <w:p w14:paraId="0067232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0FBC9106" w14:textId="17765119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</w:t>
      </w:r>
      <w:r w:rsidR="002D7A0D" w:rsidRPr="002D7A0D">
        <w:rPr>
          <w:sz w:val="20"/>
          <w:szCs w:val="20"/>
          <w:lang w:val="en-US"/>
        </w:rPr>
        <w:t>30</w:t>
      </w:r>
      <w:r w:rsidRPr="002D7A0D">
        <w:rPr>
          <w:sz w:val="20"/>
          <w:szCs w:val="20"/>
          <w:lang w:val="en-US"/>
        </w:rPr>
        <w:t xml:space="preserve">.     </w:t>
      </w:r>
    </w:p>
    <w:p w14:paraId="50143E57" w14:textId="17696F3A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3</w:t>
      </w:r>
      <w:r w:rsidR="002D7A0D" w:rsidRPr="002D7A0D">
        <w:rPr>
          <w:sz w:val="20"/>
          <w:szCs w:val="20"/>
          <w:lang w:val="en-US"/>
        </w:rPr>
        <w:t>1</w:t>
      </w:r>
      <w:r w:rsidRPr="002D7A0D">
        <w:rPr>
          <w:sz w:val="20"/>
          <w:szCs w:val="20"/>
          <w:lang w:val="en-US"/>
        </w:rPr>
        <w:t>.     while not true do c:=c-2;</w:t>
      </w:r>
    </w:p>
    <w:p w14:paraId="33A8696D" w14:textId="27C24FCF" w:rsidR="003E54D6" w:rsidRPr="002D7A0D" w:rsidRDefault="003E54D6" w:rsidP="002D7A0D">
      <w:pPr>
        <w:pStyle w:val="a5"/>
        <w:rPr>
          <w:sz w:val="20"/>
          <w:szCs w:val="20"/>
        </w:rPr>
      </w:pPr>
      <w:r w:rsidRPr="00DE02F1">
        <w:rPr>
          <w:sz w:val="20"/>
          <w:szCs w:val="20"/>
          <w:lang w:val="en-US"/>
        </w:rPr>
        <w:t xml:space="preserve">  </w:t>
      </w:r>
      <w:r w:rsidRPr="002D7A0D">
        <w:rPr>
          <w:sz w:val="20"/>
          <w:szCs w:val="20"/>
        </w:rPr>
        <w:t>3</w:t>
      </w:r>
      <w:r w:rsidR="002D7A0D" w:rsidRPr="00EB62E4">
        <w:rPr>
          <w:sz w:val="20"/>
          <w:szCs w:val="20"/>
        </w:rPr>
        <w:t>2</w:t>
      </w:r>
      <w:r w:rsidRPr="002D7A0D">
        <w:rPr>
          <w:sz w:val="20"/>
          <w:szCs w:val="20"/>
        </w:rPr>
        <w:t>. end.</w:t>
      </w:r>
    </w:p>
    <w:p w14:paraId="5EE15423" w14:textId="77777777" w:rsidR="003E54D6" w:rsidRPr="002D7A0D" w:rsidRDefault="003E54D6" w:rsidP="002D7A0D">
      <w:pPr>
        <w:pStyle w:val="a5"/>
        <w:rPr>
          <w:sz w:val="20"/>
          <w:szCs w:val="20"/>
        </w:rPr>
      </w:pPr>
    </w:p>
    <w:p w14:paraId="11E7F64D" w14:textId="149E2129" w:rsidR="002B373B" w:rsidRPr="00506E33" w:rsidRDefault="003E54D6" w:rsidP="00506E33">
      <w:pPr>
        <w:pStyle w:val="a5"/>
        <w:rPr>
          <w:sz w:val="20"/>
          <w:szCs w:val="20"/>
        </w:rPr>
      </w:pPr>
      <w:r w:rsidRPr="002D7A0D">
        <w:rPr>
          <w:sz w:val="20"/>
          <w:szCs w:val="20"/>
        </w:rPr>
        <w:t>Количество ошибок: 1</w:t>
      </w:r>
      <w:r w:rsidR="002D7A0D" w:rsidRPr="00EB62E4">
        <w:rPr>
          <w:sz w:val="20"/>
          <w:szCs w:val="20"/>
        </w:rPr>
        <w:t>6</w:t>
      </w:r>
    </w:p>
    <w:sectPr w:rsidR="002B373B" w:rsidRPr="00506E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8F5BD7"/>
    <w:multiLevelType w:val="hybridMultilevel"/>
    <w:tmpl w:val="05A6270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5401BA7"/>
    <w:multiLevelType w:val="hybridMultilevel"/>
    <w:tmpl w:val="02CE0512"/>
    <w:lvl w:ilvl="0" w:tplc="B6F0A16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6633462"/>
    <w:multiLevelType w:val="hybridMultilevel"/>
    <w:tmpl w:val="A52279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BE52BB2"/>
    <w:multiLevelType w:val="hybridMultilevel"/>
    <w:tmpl w:val="29585870"/>
    <w:lvl w:ilvl="0" w:tplc="B6F0A16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67F5"/>
    <w:rsid w:val="00034501"/>
    <w:rsid w:val="00064FC4"/>
    <w:rsid w:val="00094BA0"/>
    <w:rsid w:val="000C2435"/>
    <w:rsid w:val="00103602"/>
    <w:rsid w:val="001411B9"/>
    <w:rsid w:val="001506D4"/>
    <w:rsid w:val="002448CB"/>
    <w:rsid w:val="00287026"/>
    <w:rsid w:val="002A4868"/>
    <w:rsid w:val="002B373B"/>
    <w:rsid w:val="002D7A0D"/>
    <w:rsid w:val="002E6C50"/>
    <w:rsid w:val="00300D56"/>
    <w:rsid w:val="0031715D"/>
    <w:rsid w:val="0033296D"/>
    <w:rsid w:val="00341F0A"/>
    <w:rsid w:val="0034531F"/>
    <w:rsid w:val="003469F4"/>
    <w:rsid w:val="00353079"/>
    <w:rsid w:val="00376C2D"/>
    <w:rsid w:val="00385CBE"/>
    <w:rsid w:val="00393D85"/>
    <w:rsid w:val="003D035D"/>
    <w:rsid w:val="003E54D6"/>
    <w:rsid w:val="00415196"/>
    <w:rsid w:val="004166E0"/>
    <w:rsid w:val="004346E1"/>
    <w:rsid w:val="00436BFB"/>
    <w:rsid w:val="00464921"/>
    <w:rsid w:val="00495F59"/>
    <w:rsid w:val="004D078C"/>
    <w:rsid w:val="00506E33"/>
    <w:rsid w:val="00517CF5"/>
    <w:rsid w:val="005222E0"/>
    <w:rsid w:val="005540F8"/>
    <w:rsid w:val="00556855"/>
    <w:rsid w:val="00575B75"/>
    <w:rsid w:val="00584BAD"/>
    <w:rsid w:val="005A1400"/>
    <w:rsid w:val="005B122C"/>
    <w:rsid w:val="005E5215"/>
    <w:rsid w:val="00613E47"/>
    <w:rsid w:val="00631E80"/>
    <w:rsid w:val="00652D4A"/>
    <w:rsid w:val="006617B8"/>
    <w:rsid w:val="0067055C"/>
    <w:rsid w:val="006A4D48"/>
    <w:rsid w:val="006A69AE"/>
    <w:rsid w:val="006D468F"/>
    <w:rsid w:val="007216EC"/>
    <w:rsid w:val="00745C94"/>
    <w:rsid w:val="0076260A"/>
    <w:rsid w:val="00781F0F"/>
    <w:rsid w:val="007B4516"/>
    <w:rsid w:val="007C7992"/>
    <w:rsid w:val="007D5CAE"/>
    <w:rsid w:val="0081424F"/>
    <w:rsid w:val="0082680E"/>
    <w:rsid w:val="008304AD"/>
    <w:rsid w:val="00846346"/>
    <w:rsid w:val="008852A4"/>
    <w:rsid w:val="008A3773"/>
    <w:rsid w:val="008A7B6C"/>
    <w:rsid w:val="008C7C5B"/>
    <w:rsid w:val="0090479B"/>
    <w:rsid w:val="00930270"/>
    <w:rsid w:val="00946306"/>
    <w:rsid w:val="009515A3"/>
    <w:rsid w:val="009B77C9"/>
    <w:rsid w:val="009D2D68"/>
    <w:rsid w:val="00A2702D"/>
    <w:rsid w:val="00A33994"/>
    <w:rsid w:val="00A4230D"/>
    <w:rsid w:val="00A461D2"/>
    <w:rsid w:val="00A7416F"/>
    <w:rsid w:val="00A82EDA"/>
    <w:rsid w:val="00AA2C65"/>
    <w:rsid w:val="00AB67F5"/>
    <w:rsid w:val="00AC0726"/>
    <w:rsid w:val="00B039A6"/>
    <w:rsid w:val="00B20188"/>
    <w:rsid w:val="00B5120F"/>
    <w:rsid w:val="00B63023"/>
    <w:rsid w:val="00B97FB0"/>
    <w:rsid w:val="00BC4FA6"/>
    <w:rsid w:val="00BE0D73"/>
    <w:rsid w:val="00C0449F"/>
    <w:rsid w:val="00C05415"/>
    <w:rsid w:val="00C52099"/>
    <w:rsid w:val="00C56651"/>
    <w:rsid w:val="00C70212"/>
    <w:rsid w:val="00CA41B7"/>
    <w:rsid w:val="00D0311E"/>
    <w:rsid w:val="00D07D22"/>
    <w:rsid w:val="00D264C1"/>
    <w:rsid w:val="00D424E6"/>
    <w:rsid w:val="00DB6558"/>
    <w:rsid w:val="00DC44EF"/>
    <w:rsid w:val="00DE02F1"/>
    <w:rsid w:val="00E02758"/>
    <w:rsid w:val="00E4353C"/>
    <w:rsid w:val="00EB2C5D"/>
    <w:rsid w:val="00EB62E4"/>
    <w:rsid w:val="00EE394E"/>
    <w:rsid w:val="00F05FFD"/>
    <w:rsid w:val="00F0632A"/>
    <w:rsid w:val="00F22FF2"/>
    <w:rsid w:val="00F61BAC"/>
    <w:rsid w:val="00F67913"/>
    <w:rsid w:val="00F81E46"/>
    <w:rsid w:val="00F83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FA48D1"/>
  <w15:chartTrackingRefBased/>
  <w15:docId w15:val="{72761178-6271-4A6B-9CDF-59300734B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82EDA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7055C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67055C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6705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7055C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List Paragraph"/>
    <w:basedOn w:val="a"/>
    <w:uiPriority w:val="34"/>
    <w:qFormat/>
    <w:rsid w:val="0031715D"/>
    <w:pPr>
      <w:ind w:left="720"/>
      <w:contextualSpacing/>
    </w:pPr>
  </w:style>
  <w:style w:type="paragraph" w:customStyle="1" w:styleId="a5">
    <w:name w:val="Код"/>
    <w:basedOn w:val="a"/>
    <w:link w:val="a6"/>
    <w:qFormat/>
    <w:rsid w:val="00EE394E"/>
    <w:pPr>
      <w:spacing w:before="120" w:after="120" w:line="192" w:lineRule="auto"/>
      <w:ind w:firstLine="0"/>
      <w:contextualSpacing/>
      <w:jc w:val="left"/>
    </w:pPr>
    <w:rPr>
      <w:rFonts w:ascii="Courier New" w:hAnsi="Courier New"/>
      <w:sz w:val="18"/>
    </w:rPr>
  </w:style>
  <w:style w:type="character" w:customStyle="1" w:styleId="a6">
    <w:name w:val="Код Знак"/>
    <w:basedOn w:val="a0"/>
    <w:link w:val="a5"/>
    <w:rsid w:val="00EE394E"/>
    <w:rPr>
      <w:rFonts w:ascii="Courier New" w:hAnsi="Courier New"/>
      <w:sz w:val="18"/>
    </w:rPr>
  </w:style>
  <w:style w:type="paragraph" w:styleId="a7">
    <w:name w:val="caption"/>
    <w:basedOn w:val="a"/>
    <w:next w:val="a"/>
    <w:uiPriority w:val="35"/>
    <w:unhideWhenUsed/>
    <w:qFormat/>
    <w:rsid w:val="00385CBE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D532AC-F9DF-4F1A-9A8C-50B2CF3861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3</TotalTime>
  <Pages>11</Pages>
  <Words>2406</Words>
  <Characters>13720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46</cp:revision>
  <dcterms:created xsi:type="dcterms:W3CDTF">2021-12-04T08:17:00Z</dcterms:created>
  <dcterms:modified xsi:type="dcterms:W3CDTF">2021-12-15T09:51:00Z</dcterms:modified>
</cp:coreProperties>
</file>